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83" r:id="rId3"/>
    <p:sldId id="284" r:id="rId4"/>
    <p:sldId id="285" r:id="rId5"/>
    <p:sldId id="286" r:id="rId6"/>
    <p:sldId id="287" r:id="rId7"/>
    <p:sldId id="289" r:id="rId8"/>
    <p:sldId id="290" r:id="rId9"/>
    <p:sldId id="288" r:id="rId10"/>
  </p:sldIdLst>
  <p:sldSz cx="12192000" cy="6858000"/>
  <p:notesSz cx="6858000" cy="9144000"/>
  <p:defaultTextStyle>
    <a:defPPr>
      <a:defRPr lang="es-A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FF"/>
    <a:srgbClr val="33CCCC"/>
    <a:srgbClr val="FF00FF"/>
    <a:srgbClr val="996633"/>
    <a:srgbClr val="006699"/>
    <a:srgbClr val="00FF99"/>
    <a:srgbClr val="00FFFF"/>
    <a:srgbClr val="FF3300"/>
    <a:srgbClr val="CCFF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87" autoAdjust="0"/>
    <p:restoredTop sz="94660"/>
  </p:normalViewPr>
  <p:slideViewPr>
    <p:cSldViewPr snapToGrid="0" showGuides="1">
      <p:cViewPr varScale="1">
        <p:scale>
          <a:sx n="73" d="100"/>
          <a:sy n="73" d="100"/>
        </p:scale>
        <p:origin x="1110" y="72"/>
      </p:cViewPr>
      <p:guideLst>
        <p:guide orient="horz" pos="2183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807045E-C517-4352-B772-1D98CBAE20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5E9D1D47-AD65-45C7-8291-BAA0AA524B8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FB827C0E-32CF-47D0-A551-C0C170791E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21/09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26DA7B2-0AC5-4D62-B83F-CE9626D982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24FF3712-DEA0-48C2-BC8F-CBBEF6E98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0727997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BE6AC73-511F-491A-B0CC-714D61DBF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BA5FC719-31E4-48EB-AAED-A3F2B1D6B3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45E623DB-D6F9-43BB-9980-5D9687EDE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21/09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9A6464EC-E97B-4464-90FE-7B186F6979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F0634AEC-C20E-47DC-B7A4-A531E8E5C1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8570257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D3C47072-7FC6-49CA-B866-52742A9E156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64A8D5B1-F4D9-4B5D-94D7-3C3292708D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56D9B037-0612-4B63-A05D-54AB828B37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21/09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894B8C0D-CF90-4D25-A6D7-5F3232A932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D1F003B8-F20B-4F67-A416-D1357D606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0588613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E864156-E2EE-4B56-A8EA-7AB4023CA6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84910A03-9512-4E55-B8A9-3A4C8E1C2C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D2860D7C-5443-4A2F-87EC-549979D7B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21/09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F404483E-4902-4979-B580-0794F495B5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798D8CCD-C37E-4DB3-847F-AD54C9EFB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42985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A1E9563-C567-4FAB-827F-FC4AEE0854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38D80BC6-4974-4A5F-8A79-583344B5CB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D57E3329-C951-4F96-B826-1F24934C2A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21/09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CCEEF8B-9996-455E-9D6F-349ABDFB97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678940F9-8052-4A55-8580-3597A6281A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2721490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8ADC3C8-171A-4B14-94C0-7F2179D166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CA16E19A-4F36-4B54-9FD7-8430D04A44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9816D018-24A6-4BFA-9C15-2028B39EBE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DD7626CE-90E4-4C28-8372-45593F4DD8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21/09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950A7802-2568-448C-B0B8-990124E00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EB46DE2A-FC97-4165-AC3A-6E1614042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570968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F359278-9843-4ED5-A3F2-B19CB5A4C5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9DC4FFA4-0A33-4F88-A0F4-DA210A9185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837788E2-7747-4F99-979D-C610A97B82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7E1E16F4-B1AE-459C-841A-1937CB3FC2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3AA1CA93-477F-4856-9E95-D2EE1ED2049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252B1C8F-BF59-4F56-864B-17439D2A6E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21/09/2022</a:t>
            </a:fld>
            <a:endParaRPr lang="es-AR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38BF0A2C-2970-498B-91E3-F695704F6E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5D8A2C18-47FA-4250-88EE-981D4A885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7176918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489EB20-B354-439C-B871-F725542B17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B76CB89C-D480-4497-BC4B-BFEF4D7101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21/09/2022</a:t>
            </a:fld>
            <a:endParaRPr lang="es-AR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800A8F0D-8917-4227-8785-D0C11E6DB1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D3F9309F-177A-44C8-9A55-D676F787EC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7030268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E3760FF0-17EB-491F-BCB6-4C416D4460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21/09/2022</a:t>
            </a:fld>
            <a:endParaRPr lang="es-AR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FDCBD8FC-C88B-486C-9247-6995D86773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80176D9F-2029-4B7E-820B-4DD6448141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1893020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1EDB7AE-630E-40EB-B38A-273032E0B9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2274C5FF-3FDD-4E4A-AE9F-A3BFCEADF8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E17C1C57-4564-4C99-97D2-5C8170D9F8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19A7BAC7-D252-4539-8748-55F9EFF913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21/09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45C14933-2C84-40B1-BC5C-2B60F292FE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1276777F-E2C7-429C-A9B0-1AA38ABAB7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880525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1567D77-36FC-4472-B53F-F1BA93A47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53EE2C0F-53A6-4FCD-963C-1E9937700F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AB157E71-0C68-4772-AEF4-DCCAE84DAF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283F1C0C-4B14-4BE1-8546-50B3ADE0C7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21/09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CB470848-6A3F-4C43-B6C3-27D231DBCE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9D2621D6-B8EC-4D3D-AFFC-3AA03FB8A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2080979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8E2FEADF-4D0F-4339-99C8-861FD43FC1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F72930A4-EA88-41CF-9FBD-CD305FCBA9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10356FCE-E578-4B81-9744-7457C53BD8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19CB6-FCD3-46D9-9BA5-ECF796825A79}" type="datetimeFigureOut">
              <a:rPr lang="es-AR" smtClean="0"/>
              <a:t>21/09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551F4B16-3B74-41B5-AF3C-6C02E648C6A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1C2CA3F7-BC61-4DEC-9490-0468B49907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955763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19.wmf"/><Relationship Id="rId3" Type="http://schemas.openxmlformats.org/officeDocument/2006/relationships/image" Target="../media/image1.wmf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7.bin"/><Relationship Id="rId42" Type="http://schemas.openxmlformats.org/officeDocument/2006/relationships/oleObject" Target="../embeddings/oleObject21.bin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25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9.bin"/><Relationship Id="rId46" Type="http://schemas.openxmlformats.org/officeDocument/2006/relationships/oleObject" Target="../embeddings/oleObject23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4.wmf"/><Relationship Id="rId41" Type="http://schemas.openxmlformats.org/officeDocument/2006/relationships/image" Target="../media/image2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20.bin"/><Relationship Id="rId45" Type="http://schemas.openxmlformats.org/officeDocument/2006/relationships/image" Target="../media/image22.wmf"/><Relationship Id="rId53" Type="http://schemas.openxmlformats.org/officeDocument/2006/relationships/image" Target="../media/image26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49" Type="http://schemas.openxmlformats.org/officeDocument/2006/relationships/image" Target="../media/image24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22.bin"/><Relationship Id="rId52" Type="http://schemas.openxmlformats.org/officeDocument/2006/relationships/oleObject" Target="../embeddings/oleObject2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Relationship Id="rId48" Type="http://schemas.openxmlformats.org/officeDocument/2006/relationships/oleObject" Target="../embeddings/oleObject24.bin"/><Relationship Id="rId8" Type="http://schemas.openxmlformats.org/officeDocument/2006/relationships/oleObject" Target="../embeddings/oleObject4.bin"/><Relationship Id="rId51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9" Type="http://schemas.openxmlformats.org/officeDocument/2006/relationships/image" Target="../media/image45.wmf"/><Relationship Id="rId21" Type="http://schemas.openxmlformats.org/officeDocument/2006/relationships/image" Target="../media/image36.wmf"/><Relationship Id="rId34" Type="http://schemas.openxmlformats.org/officeDocument/2006/relationships/oleObject" Target="../embeddings/oleObject43.bin"/><Relationship Id="rId42" Type="http://schemas.openxmlformats.org/officeDocument/2006/relationships/oleObject" Target="../embeddings/oleObject47.bin"/><Relationship Id="rId47" Type="http://schemas.openxmlformats.org/officeDocument/2006/relationships/image" Target="../media/image49.wmf"/><Relationship Id="rId50" Type="http://schemas.openxmlformats.org/officeDocument/2006/relationships/oleObject" Target="../embeddings/oleObject51.bin"/><Relationship Id="rId55" Type="http://schemas.openxmlformats.org/officeDocument/2006/relationships/image" Target="../media/image53.wmf"/><Relationship Id="rId63" Type="http://schemas.openxmlformats.org/officeDocument/2006/relationships/image" Target="../media/image57.wmf"/><Relationship Id="rId68" Type="http://schemas.openxmlformats.org/officeDocument/2006/relationships/oleObject" Target="../embeddings/oleObject60.bin"/><Relationship Id="rId7" Type="http://schemas.openxmlformats.org/officeDocument/2006/relationships/image" Target="../media/image29.wmf"/><Relationship Id="rId71" Type="http://schemas.openxmlformats.org/officeDocument/2006/relationships/image" Target="../media/image61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29" Type="http://schemas.openxmlformats.org/officeDocument/2006/relationships/image" Target="../media/image40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8.bin"/><Relationship Id="rId32" Type="http://schemas.openxmlformats.org/officeDocument/2006/relationships/oleObject" Target="../embeddings/oleObject42.bin"/><Relationship Id="rId37" Type="http://schemas.openxmlformats.org/officeDocument/2006/relationships/image" Target="../media/image44.wmf"/><Relationship Id="rId40" Type="http://schemas.openxmlformats.org/officeDocument/2006/relationships/oleObject" Target="../embeddings/oleObject46.bin"/><Relationship Id="rId45" Type="http://schemas.openxmlformats.org/officeDocument/2006/relationships/image" Target="../media/image48.wmf"/><Relationship Id="rId53" Type="http://schemas.openxmlformats.org/officeDocument/2006/relationships/image" Target="../media/image52.wmf"/><Relationship Id="rId58" Type="http://schemas.openxmlformats.org/officeDocument/2006/relationships/oleObject" Target="../embeddings/oleObject55.bin"/><Relationship Id="rId66" Type="http://schemas.openxmlformats.org/officeDocument/2006/relationships/oleObject" Target="../embeddings/oleObject59.bin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40.bin"/><Relationship Id="rId36" Type="http://schemas.openxmlformats.org/officeDocument/2006/relationships/oleObject" Target="../embeddings/oleObject44.bin"/><Relationship Id="rId49" Type="http://schemas.openxmlformats.org/officeDocument/2006/relationships/image" Target="../media/image50.wmf"/><Relationship Id="rId57" Type="http://schemas.openxmlformats.org/officeDocument/2006/relationships/image" Target="../media/image54.wmf"/><Relationship Id="rId61" Type="http://schemas.openxmlformats.org/officeDocument/2006/relationships/image" Target="../media/image56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5.wmf"/><Relationship Id="rId31" Type="http://schemas.openxmlformats.org/officeDocument/2006/relationships/image" Target="../media/image41.wmf"/><Relationship Id="rId44" Type="http://schemas.openxmlformats.org/officeDocument/2006/relationships/oleObject" Target="../embeddings/oleObject48.bin"/><Relationship Id="rId52" Type="http://schemas.openxmlformats.org/officeDocument/2006/relationships/oleObject" Target="../embeddings/oleObject52.bin"/><Relationship Id="rId60" Type="http://schemas.openxmlformats.org/officeDocument/2006/relationships/oleObject" Target="../embeddings/oleObject56.bin"/><Relationship Id="rId65" Type="http://schemas.openxmlformats.org/officeDocument/2006/relationships/image" Target="../media/image5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41.bin"/><Relationship Id="rId35" Type="http://schemas.openxmlformats.org/officeDocument/2006/relationships/image" Target="../media/image43.wmf"/><Relationship Id="rId43" Type="http://schemas.openxmlformats.org/officeDocument/2006/relationships/image" Target="../media/image47.wmf"/><Relationship Id="rId48" Type="http://schemas.openxmlformats.org/officeDocument/2006/relationships/oleObject" Target="../embeddings/oleObject50.bin"/><Relationship Id="rId56" Type="http://schemas.openxmlformats.org/officeDocument/2006/relationships/oleObject" Target="../embeddings/oleObject54.bin"/><Relationship Id="rId64" Type="http://schemas.openxmlformats.org/officeDocument/2006/relationships/oleObject" Target="../embeddings/oleObject58.bin"/><Relationship Id="rId69" Type="http://schemas.openxmlformats.org/officeDocument/2006/relationships/image" Target="../media/image60.wmf"/><Relationship Id="rId8" Type="http://schemas.openxmlformats.org/officeDocument/2006/relationships/oleObject" Target="../embeddings/oleObject30.bin"/><Relationship Id="rId51" Type="http://schemas.openxmlformats.org/officeDocument/2006/relationships/image" Target="../media/image51.wmf"/><Relationship Id="rId3" Type="http://schemas.openxmlformats.org/officeDocument/2006/relationships/image" Target="../media/image27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33" Type="http://schemas.openxmlformats.org/officeDocument/2006/relationships/image" Target="../media/image42.wmf"/><Relationship Id="rId38" Type="http://schemas.openxmlformats.org/officeDocument/2006/relationships/oleObject" Target="../embeddings/oleObject45.bin"/><Relationship Id="rId46" Type="http://schemas.openxmlformats.org/officeDocument/2006/relationships/oleObject" Target="../embeddings/oleObject49.bin"/><Relationship Id="rId59" Type="http://schemas.openxmlformats.org/officeDocument/2006/relationships/image" Target="../media/image55.wmf"/><Relationship Id="rId67" Type="http://schemas.openxmlformats.org/officeDocument/2006/relationships/image" Target="../media/image59.wmf"/><Relationship Id="rId20" Type="http://schemas.openxmlformats.org/officeDocument/2006/relationships/oleObject" Target="../embeddings/oleObject36.bin"/><Relationship Id="rId41" Type="http://schemas.openxmlformats.org/officeDocument/2006/relationships/image" Target="../media/image46.wmf"/><Relationship Id="rId54" Type="http://schemas.openxmlformats.org/officeDocument/2006/relationships/oleObject" Target="../embeddings/oleObject53.bin"/><Relationship Id="rId62" Type="http://schemas.openxmlformats.org/officeDocument/2006/relationships/oleObject" Target="../embeddings/oleObject57.bin"/><Relationship Id="rId70" Type="http://schemas.openxmlformats.org/officeDocument/2006/relationships/oleObject" Target="../embeddings/oleObject61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9" Type="http://schemas.openxmlformats.org/officeDocument/2006/relationships/oleObject" Target="../embeddings/oleObject79.bin"/><Relationship Id="rId3" Type="http://schemas.openxmlformats.org/officeDocument/2006/relationships/image" Target="../media/image62.wmf"/><Relationship Id="rId21" Type="http://schemas.openxmlformats.org/officeDocument/2006/relationships/image" Target="../media/image71.wmf"/><Relationship Id="rId34" Type="http://schemas.openxmlformats.org/officeDocument/2006/relationships/oleObject" Target="../embeddings/oleObject78.bin"/><Relationship Id="rId42" Type="http://schemas.openxmlformats.org/officeDocument/2006/relationships/image" Target="../media/image79.wmf"/><Relationship Id="rId47" Type="http://schemas.openxmlformats.org/officeDocument/2006/relationships/oleObject" Target="../embeddings/oleObject83.bin"/><Relationship Id="rId50" Type="http://schemas.openxmlformats.org/officeDocument/2006/relationships/image" Target="../media/image83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33" Type="http://schemas.openxmlformats.org/officeDocument/2006/relationships/image" Target="../media/image77.wmf"/><Relationship Id="rId38" Type="http://schemas.openxmlformats.org/officeDocument/2006/relationships/image" Target="../media/image52.wmf"/><Relationship Id="rId46" Type="http://schemas.openxmlformats.org/officeDocument/2006/relationships/image" Target="../media/image81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75.wmf"/><Relationship Id="rId41" Type="http://schemas.openxmlformats.org/officeDocument/2006/relationships/oleObject" Target="../embeddings/oleObject8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73.bin"/><Relationship Id="rId32" Type="http://schemas.openxmlformats.org/officeDocument/2006/relationships/oleObject" Target="../embeddings/oleObject77.bin"/><Relationship Id="rId37" Type="http://schemas.openxmlformats.org/officeDocument/2006/relationships/oleObject" Target="../embeddings/oleObject52.bin"/><Relationship Id="rId40" Type="http://schemas.openxmlformats.org/officeDocument/2006/relationships/image" Target="../media/image78.wmf"/><Relationship Id="rId45" Type="http://schemas.openxmlformats.org/officeDocument/2006/relationships/oleObject" Target="../embeddings/oleObject82.bin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75.bin"/><Relationship Id="rId36" Type="http://schemas.openxmlformats.org/officeDocument/2006/relationships/image" Target="../media/image51.wmf"/><Relationship Id="rId49" Type="http://schemas.openxmlformats.org/officeDocument/2006/relationships/oleObject" Target="../embeddings/oleObject84.bin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0.wmf"/><Relationship Id="rId31" Type="http://schemas.openxmlformats.org/officeDocument/2006/relationships/image" Target="../media/image76.wmf"/><Relationship Id="rId44" Type="http://schemas.openxmlformats.org/officeDocument/2006/relationships/image" Target="../media/image80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76.bin"/><Relationship Id="rId35" Type="http://schemas.openxmlformats.org/officeDocument/2006/relationships/oleObject" Target="../embeddings/oleObject51.bin"/><Relationship Id="rId43" Type="http://schemas.openxmlformats.org/officeDocument/2006/relationships/oleObject" Target="../embeddings/oleObject81.bin"/><Relationship Id="rId48" Type="http://schemas.openxmlformats.org/officeDocument/2006/relationships/image" Target="../media/image82.wmf"/><Relationship Id="rId8" Type="http://schemas.openxmlformats.org/officeDocument/2006/relationships/oleObject" Target="../embeddings/oleObject6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91.bin"/><Relationship Id="rId26" Type="http://schemas.openxmlformats.org/officeDocument/2006/relationships/oleObject" Target="../embeddings/oleObject95.bin"/><Relationship Id="rId3" Type="http://schemas.openxmlformats.org/officeDocument/2006/relationships/image" Target="../media/image55.wmf"/><Relationship Id="rId21" Type="http://schemas.openxmlformats.org/officeDocument/2006/relationships/image" Target="../media/image88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81.wmf"/><Relationship Id="rId25" Type="http://schemas.openxmlformats.org/officeDocument/2006/relationships/image" Target="../media/image90.wmf"/><Relationship Id="rId2" Type="http://schemas.openxmlformats.org/officeDocument/2006/relationships/oleObject" Target="../embeddings/oleObject85.bin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92.bin"/><Relationship Id="rId29" Type="http://schemas.openxmlformats.org/officeDocument/2006/relationships/image" Target="../media/image5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94.bin"/><Relationship Id="rId5" Type="http://schemas.openxmlformats.org/officeDocument/2006/relationships/image" Target="../media/image84.wmf"/><Relationship Id="rId15" Type="http://schemas.openxmlformats.org/officeDocument/2006/relationships/image" Target="../media/image80.wmf"/><Relationship Id="rId23" Type="http://schemas.openxmlformats.org/officeDocument/2006/relationships/image" Target="../media/image89.wmf"/><Relationship Id="rId28" Type="http://schemas.openxmlformats.org/officeDocument/2006/relationships/oleObject" Target="../embeddings/oleObject96.bin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87.wmf"/><Relationship Id="rId31" Type="http://schemas.openxmlformats.org/officeDocument/2006/relationships/image" Target="../media/image83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91.wmf"/><Relationship Id="rId30" Type="http://schemas.openxmlformats.org/officeDocument/2006/relationships/oleObject" Target="../embeddings/oleObject9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image" Target="../media/image103.png"/><Relationship Id="rId18" Type="http://schemas.openxmlformats.org/officeDocument/2006/relationships/image" Target="../media/image108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12" Type="http://schemas.openxmlformats.org/officeDocument/2006/relationships/image" Target="../media/image102.png"/><Relationship Id="rId17" Type="http://schemas.openxmlformats.org/officeDocument/2006/relationships/image" Target="../media/image107.png"/><Relationship Id="rId2" Type="http://schemas.openxmlformats.org/officeDocument/2006/relationships/image" Target="../media/image92.png"/><Relationship Id="rId16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95.png"/><Relationship Id="rId15" Type="http://schemas.openxmlformats.org/officeDocument/2006/relationships/image" Target="../media/image105.png"/><Relationship Id="rId10" Type="http://schemas.openxmlformats.org/officeDocument/2006/relationships/image" Target="../media/image100.png"/><Relationship Id="rId19" Type="http://schemas.openxmlformats.org/officeDocument/2006/relationships/image" Target="../media/image109.png"/><Relationship Id="rId4" Type="http://schemas.openxmlformats.org/officeDocument/2006/relationships/image" Target="../media/image94.png"/><Relationship Id="rId9" Type="http://schemas.openxmlformats.org/officeDocument/2006/relationships/image" Target="../media/image99.png"/><Relationship Id="rId14" Type="http://schemas.openxmlformats.org/officeDocument/2006/relationships/image" Target="../media/image10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06.bin"/><Relationship Id="rId3" Type="http://schemas.openxmlformats.org/officeDocument/2006/relationships/image" Target="../media/image92.wmf"/><Relationship Id="rId21" Type="http://schemas.openxmlformats.org/officeDocument/2006/relationships/image" Target="../media/image101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99.wmf"/><Relationship Id="rId25" Type="http://schemas.openxmlformats.org/officeDocument/2006/relationships/image" Target="../media/image103.wmf"/><Relationship Id="rId2" Type="http://schemas.openxmlformats.org/officeDocument/2006/relationships/oleObject" Target="../embeddings/oleObject98.bin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96.wmf"/><Relationship Id="rId24" Type="http://schemas.openxmlformats.org/officeDocument/2006/relationships/oleObject" Target="../embeddings/oleObject109.bin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23" Type="http://schemas.openxmlformats.org/officeDocument/2006/relationships/image" Target="../media/image102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18.bin"/><Relationship Id="rId3" Type="http://schemas.openxmlformats.org/officeDocument/2006/relationships/image" Target="../media/image104.wmf"/><Relationship Id="rId21" Type="http://schemas.openxmlformats.org/officeDocument/2006/relationships/image" Target="../media/image113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1.wmf"/><Relationship Id="rId25" Type="http://schemas.openxmlformats.org/officeDocument/2006/relationships/image" Target="../media/image115.wmf"/><Relationship Id="rId2" Type="http://schemas.openxmlformats.org/officeDocument/2006/relationships/oleObject" Target="../embeddings/oleObject110.bin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08.wmf"/><Relationship Id="rId24" Type="http://schemas.openxmlformats.org/officeDocument/2006/relationships/oleObject" Target="../embeddings/oleObject121.bin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23" Type="http://schemas.openxmlformats.org/officeDocument/2006/relationships/image" Target="../media/image114.w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30.bin"/><Relationship Id="rId3" Type="http://schemas.openxmlformats.org/officeDocument/2006/relationships/image" Target="../media/image116.wmf"/><Relationship Id="rId21" Type="http://schemas.openxmlformats.org/officeDocument/2006/relationships/image" Target="../media/image125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23.wmf"/><Relationship Id="rId2" Type="http://schemas.openxmlformats.org/officeDocument/2006/relationships/oleObject" Target="../embeddings/oleObject122.bin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24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>
            <a:extLst>
              <a:ext uri="{FF2B5EF4-FFF2-40B4-BE49-F238E27FC236}">
                <a16:creationId xmlns:a16="http://schemas.microsoft.com/office/drawing/2014/main" id="{234A669D-88FD-47F9-AC23-9923DD5542E8}"/>
              </a:ext>
            </a:extLst>
          </p:cNvPr>
          <p:cNvSpPr/>
          <p:nvPr/>
        </p:nvSpPr>
        <p:spPr>
          <a:xfrm>
            <a:off x="660004" y="2239291"/>
            <a:ext cx="11088301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s-AR" sz="4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UNIDAD </a:t>
            </a:r>
            <a:r>
              <a:rPr lang="es-AR" sz="4400" b="1" dirty="0" err="1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N°</a:t>
            </a:r>
            <a:r>
              <a:rPr lang="es-AR" sz="4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4 – ESPACIOS VECTORIALES REALE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646926CD-EB69-485B-9119-23DEF677FD96}"/>
              </a:ext>
            </a:extLst>
          </p:cNvPr>
          <p:cNvSpPr txBox="1"/>
          <p:nvPr/>
        </p:nvSpPr>
        <p:spPr>
          <a:xfrm>
            <a:off x="5968753" y="4686303"/>
            <a:ext cx="529234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s-AR" sz="2800" dirty="0"/>
              <a:t>ÁLGEBRA Y GEOMETRÍA ANALÍTICA</a:t>
            </a:r>
          </a:p>
          <a:p>
            <a:endParaRPr lang="es-AR" dirty="0"/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103EF12F-BF3E-4E96-9369-A5BED3322BEF}"/>
              </a:ext>
            </a:extLst>
          </p:cNvPr>
          <p:cNvSpPr txBox="1"/>
          <p:nvPr/>
        </p:nvSpPr>
        <p:spPr>
          <a:xfrm>
            <a:off x="5951186" y="5486522"/>
            <a:ext cx="5309915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s-AR" sz="2800" dirty="0"/>
              <a:t>FACULTAD REGIONAL HAEDO - UTN</a:t>
            </a:r>
          </a:p>
          <a:p>
            <a:pPr algn="r"/>
            <a:endParaRPr lang="es-AR" dirty="0"/>
          </a:p>
        </p:txBody>
      </p:sp>
      <p:sp>
        <p:nvSpPr>
          <p:cNvPr id="6" name="Estrella de 5 puntas 70">
            <a:extLst>
              <a:ext uri="{FF2B5EF4-FFF2-40B4-BE49-F238E27FC236}">
                <a16:creationId xmlns:a16="http://schemas.microsoft.com/office/drawing/2014/main" id="{320B4E67-683D-4C50-A0A4-DB81D4C4B2EF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70C9AADE-ABE4-460B-8E22-9E3CD7896C89}"/>
              </a:ext>
            </a:extLst>
          </p:cNvPr>
          <p:cNvSpPr/>
          <p:nvPr/>
        </p:nvSpPr>
        <p:spPr>
          <a:xfrm>
            <a:off x="2733080" y="3008732"/>
            <a:ext cx="9015225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r"/>
            <a:r>
              <a:rPr lang="es-AR" sz="32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ambio de Base y su Matriz Asociada</a:t>
            </a:r>
          </a:p>
          <a:p>
            <a:pPr algn="r"/>
            <a:r>
              <a:rPr lang="es-AR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Subespacios Fundamentales Asociados a una Matriz</a:t>
            </a:r>
            <a:endParaRPr lang="es-AR" sz="32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087413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Conector recto 26">
            <a:extLst>
              <a:ext uri="{FF2B5EF4-FFF2-40B4-BE49-F238E27FC236}">
                <a16:creationId xmlns:a16="http://schemas.microsoft.com/office/drawing/2014/main" id="{2D84353F-4833-44B8-8E37-DA0B1ADEB81E}"/>
              </a:ext>
            </a:extLst>
          </p:cNvPr>
          <p:cNvCxnSpPr>
            <a:cxnSpLocks noChangeAspect="1"/>
          </p:cNvCxnSpPr>
          <p:nvPr/>
        </p:nvCxnSpPr>
        <p:spPr>
          <a:xfrm flipH="1" flipV="1">
            <a:off x="3859941" y="1205947"/>
            <a:ext cx="1944000" cy="259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cto de flecha 18">
            <a:extLst>
              <a:ext uri="{FF2B5EF4-FFF2-40B4-BE49-F238E27FC236}">
                <a16:creationId xmlns:a16="http://schemas.microsoft.com/office/drawing/2014/main" id="{D8DA0A76-D894-48B0-A558-B27BC8329D92}"/>
              </a:ext>
            </a:extLst>
          </p:cNvPr>
          <p:cNvCxnSpPr/>
          <p:nvPr/>
        </p:nvCxnSpPr>
        <p:spPr>
          <a:xfrm flipH="1" flipV="1">
            <a:off x="4453865" y="2005460"/>
            <a:ext cx="1080000" cy="1440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cto 24">
            <a:extLst>
              <a:ext uri="{FF2B5EF4-FFF2-40B4-BE49-F238E27FC236}">
                <a16:creationId xmlns:a16="http://schemas.microsoft.com/office/drawing/2014/main" id="{DEEFC91F-7903-48F6-A1F1-8526088DFA9F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5084584" y="1794543"/>
            <a:ext cx="2628000" cy="19709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ctor recto de flecha 2">
            <a:extLst>
              <a:ext uri="{FF2B5EF4-FFF2-40B4-BE49-F238E27FC236}">
                <a16:creationId xmlns:a16="http://schemas.microsoft.com/office/drawing/2014/main" id="{6C747EF4-848D-4219-A0AB-37064131E117}"/>
              </a:ext>
            </a:extLst>
          </p:cNvPr>
          <p:cNvCxnSpPr/>
          <p:nvPr/>
        </p:nvCxnSpPr>
        <p:spPr>
          <a:xfrm>
            <a:off x="3976788" y="3429000"/>
            <a:ext cx="3888000" cy="0"/>
          </a:xfrm>
          <a:prstGeom prst="straightConnector1">
            <a:avLst/>
          </a:prstGeom>
          <a:ln w="9525">
            <a:tailEnd type="triangle" w="med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Conector recto de flecha 4">
            <a:extLst>
              <a:ext uri="{FF2B5EF4-FFF2-40B4-BE49-F238E27FC236}">
                <a16:creationId xmlns:a16="http://schemas.microsoft.com/office/drawing/2014/main" id="{E64E80CE-D62E-49D7-8842-54F3A7172360}"/>
              </a:ext>
            </a:extLst>
          </p:cNvPr>
          <p:cNvCxnSpPr/>
          <p:nvPr/>
        </p:nvCxnSpPr>
        <p:spPr>
          <a:xfrm flipV="1">
            <a:off x="5527292" y="702365"/>
            <a:ext cx="0" cy="3260035"/>
          </a:xfrm>
          <a:prstGeom prst="straightConnector1">
            <a:avLst/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cto de flecha 12">
            <a:extLst>
              <a:ext uri="{FF2B5EF4-FFF2-40B4-BE49-F238E27FC236}">
                <a16:creationId xmlns:a16="http://schemas.microsoft.com/office/drawing/2014/main" id="{05C907D3-DD58-46EE-8DC6-DC0EC5151BDD}"/>
              </a:ext>
            </a:extLst>
          </p:cNvPr>
          <p:cNvCxnSpPr/>
          <p:nvPr/>
        </p:nvCxnSpPr>
        <p:spPr>
          <a:xfrm flipV="1">
            <a:off x="5527292" y="2358886"/>
            <a:ext cx="1440000" cy="1080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cto de flecha 14">
            <a:extLst>
              <a:ext uri="{FF2B5EF4-FFF2-40B4-BE49-F238E27FC236}">
                <a16:creationId xmlns:a16="http://schemas.microsoft.com/office/drawing/2014/main" id="{209787FE-1484-4F5D-ADA1-6FADAFEFC01D}"/>
              </a:ext>
            </a:extLst>
          </p:cNvPr>
          <p:cNvCxnSpPr/>
          <p:nvPr/>
        </p:nvCxnSpPr>
        <p:spPr>
          <a:xfrm>
            <a:off x="5527292" y="3438886"/>
            <a:ext cx="360000" cy="0"/>
          </a:xfrm>
          <a:prstGeom prst="straightConnector1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cto de flecha 16">
            <a:extLst>
              <a:ext uri="{FF2B5EF4-FFF2-40B4-BE49-F238E27FC236}">
                <a16:creationId xmlns:a16="http://schemas.microsoft.com/office/drawing/2014/main" id="{4A679D55-4D3B-44C9-85EA-BB2DEEB3325F}"/>
              </a:ext>
            </a:extLst>
          </p:cNvPr>
          <p:cNvCxnSpPr/>
          <p:nvPr/>
        </p:nvCxnSpPr>
        <p:spPr>
          <a:xfrm flipV="1">
            <a:off x="5527292" y="3055098"/>
            <a:ext cx="0" cy="360000"/>
          </a:xfrm>
          <a:prstGeom prst="straightConnector1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cto de flecha 20">
            <a:extLst>
              <a:ext uri="{FF2B5EF4-FFF2-40B4-BE49-F238E27FC236}">
                <a16:creationId xmlns:a16="http://schemas.microsoft.com/office/drawing/2014/main" id="{DC68799F-E337-43CB-A9C5-B051C41E1C0B}"/>
              </a:ext>
            </a:extLst>
          </p:cNvPr>
          <p:cNvCxnSpPr>
            <a:cxnSpLocks/>
          </p:cNvCxnSpPr>
          <p:nvPr/>
        </p:nvCxnSpPr>
        <p:spPr>
          <a:xfrm flipV="1">
            <a:off x="5533865" y="1272210"/>
            <a:ext cx="720000" cy="2160000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cto 28">
            <a:extLst>
              <a:ext uri="{FF2B5EF4-FFF2-40B4-BE49-F238E27FC236}">
                <a16:creationId xmlns:a16="http://schemas.microsoft.com/office/drawing/2014/main" id="{E2A2A0CA-667B-43B1-89CA-CABBA54C2072}"/>
              </a:ext>
            </a:extLst>
          </p:cNvPr>
          <p:cNvCxnSpPr/>
          <p:nvPr/>
        </p:nvCxnSpPr>
        <p:spPr>
          <a:xfrm flipH="1">
            <a:off x="6232853" y="1325214"/>
            <a:ext cx="0" cy="21600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cto 30">
            <a:extLst>
              <a:ext uri="{FF2B5EF4-FFF2-40B4-BE49-F238E27FC236}">
                <a16:creationId xmlns:a16="http://schemas.microsoft.com/office/drawing/2014/main" id="{16C02C46-F021-4E9C-8EBF-1F453BAEFA41}"/>
              </a:ext>
            </a:extLst>
          </p:cNvPr>
          <p:cNvCxnSpPr/>
          <p:nvPr/>
        </p:nvCxnSpPr>
        <p:spPr>
          <a:xfrm>
            <a:off x="5527291" y="1272210"/>
            <a:ext cx="720000" cy="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cto 33">
            <a:extLst>
              <a:ext uri="{FF2B5EF4-FFF2-40B4-BE49-F238E27FC236}">
                <a16:creationId xmlns:a16="http://schemas.microsoft.com/office/drawing/2014/main" id="{B7C9A7EF-E548-4B1C-9207-B5DB06F0F343}"/>
              </a:ext>
            </a:extLst>
          </p:cNvPr>
          <p:cNvCxnSpPr>
            <a:cxnSpLocks noChangeAspect="1"/>
          </p:cNvCxnSpPr>
          <p:nvPr/>
        </p:nvCxnSpPr>
        <p:spPr>
          <a:xfrm flipH="1" flipV="1">
            <a:off x="6225459" y="1265597"/>
            <a:ext cx="792000" cy="1056004"/>
          </a:xfrm>
          <a:prstGeom prst="line">
            <a:avLst/>
          </a:prstGeom>
          <a:ln>
            <a:solidFill>
              <a:schemeClr val="accent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cto 34">
            <a:extLst>
              <a:ext uri="{FF2B5EF4-FFF2-40B4-BE49-F238E27FC236}">
                <a16:creationId xmlns:a16="http://schemas.microsoft.com/office/drawing/2014/main" id="{2C26A9C0-6FB3-466C-8982-11EE1E37F6EC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4741155" y="1280477"/>
            <a:ext cx="1488001" cy="1116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09433437-F572-4FA0-8AB3-61A8FC1A8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05434"/>
              </p:ext>
            </p:extLst>
          </p:nvPr>
        </p:nvGraphicFramePr>
        <p:xfrm>
          <a:off x="8918513" y="750278"/>
          <a:ext cx="2720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53800" progId="Equation.DSMT4">
                  <p:embed/>
                </p:oleObj>
              </mc:Choice>
              <mc:Fallback>
                <p:oleObj name="Equation" r:id="rId2" imgW="1600200" imgH="2538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9433437-F572-4FA0-8AB3-61A8FC1A85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18513" y="750278"/>
                        <a:ext cx="272097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B648A734-AF7E-458B-988C-31AA434C4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498865"/>
              </p:ext>
            </p:extLst>
          </p:nvPr>
        </p:nvGraphicFramePr>
        <p:xfrm>
          <a:off x="8614785" y="3396446"/>
          <a:ext cx="18986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15640" progId="Equation.DSMT4">
                  <p:embed/>
                </p:oleObj>
              </mc:Choice>
              <mc:Fallback>
                <p:oleObj name="Equation" r:id="rId4" imgW="1117440" imgH="21564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B648A734-AF7E-458B-988C-31AA434C44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14785" y="3396446"/>
                        <a:ext cx="189865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384546BF-AACB-4C6C-A541-207D64D62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423682"/>
              </p:ext>
            </p:extLst>
          </p:nvPr>
        </p:nvGraphicFramePr>
        <p:xfrm>
          <a:off x="9125144" y="1504675"/>
          <a:ext cx="2135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228600" progId="Equation.DSMT4">
                  <p:embed/>
                </p:oleObj>
              </mc:Choice>
              <mc:Fallback>
                <p:oleObj name="Equation" r:id="rId6" imgW="1257120" imgH="2286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384546BF-AACB-4C6C-A541-207D64D62C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25144" y="1504675"/>
                        <a:ext cx="2135187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F2D52B1D-B94D-493E-A41D-824A43F19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090"/>
              </p:ext>
            </p:extLst>
          </p:nvPr>
        </p:nvGraphicFramePr>
        <p:xfrm>
          <a:off x="8920219" y="2441583"/>
          <a:ext cx="19653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28600" progId="Equation.DSMT4">
                  <p:embed/>
                </p:oleObj>
              </mc:Choice>
              <mc:Fallback>
                <p:oleObj name="Equation" r:id="rId8" imgW="1155600" imgH="2286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F2D52B1D-B94D-493E-A41D-824A43F199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20219" y="2441583"/>
                        <a:ext cx="19653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712B938A-7370-47EE-BE5A-436BE5447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011418"/>
              </p:ext>
            </p:extLst>
          </p:nvPr>
        </p:nvGraphicFramePr>
        <p:xfrm>
          <a:off x="8321816" y="2854302"/>
          <a:ext cx="2311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228600" progId="Equation.DSMT4">
                  <p:embed/>
                </p:oleObj>
              </mc:Choice>
              <mc:Fallback>
                <p:oleObj name="Equation" r:id="rId10" imgW="1358640" imgH="2286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712B938A-7370-47EE-BE5A-436BE5447B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21816" y="2854302"/>
                        <a:ext cx="231140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2F79EB75-1FDE-4028-BF02-068057E81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14719"/>
              </p:ext>
            </p:extLst>
          </p:nvPr>
        </p:nvGraphicFramePr>
        <p:xfrm>
          <a:off x="9310871" y="1897819"/>
          <a:ext cx="15303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253800" progId="Equation.DSMT4">
                  <p:embed/>
                </p:oleObj>
              </mc:Choice>
              <mc:Fallback>
                <p:oleObj name="Equation" r:id="rId12" imgW="901440" imgH="25380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2F79EB75-1FDE-4028-BF02-068057E81F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10871" y="1897819"/>
                        <a:ext cx="1530350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EF49287D-DE9F-43FD-B15B-6776F8FE6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206209"/>
              </p:ext>
            </p:extLst>
          </p:nvPr>
        </p:nvGraphicFramePr>
        <p:xfrm>
          <a:off x="10922735" y="3359802"/>
          <a:ext cx="9921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215640" progId="Equation.DSMT4">
                  <p:embed/>
                </p:oleObj>
              </mc:Choice>
              <mc:Fallback>
                <p:oleObj name="Equation" r:id="rId14" imgW="583920" imgH="21564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EF49287D-DE9F-43FD-B15B-6776F8FE69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922735" y="3359802"/>
                        <a:ext cx="99218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id="{066D4D8D-4F4A-4425-944B-A6ABFC667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556947"/>
              </p:ext>
            </p:extLst>
          </p:nvPr>
        </p:nvGraphicFramePr>
        <p:xfrm>
          <a:off x="10923272" y="2416153"/>
          <a:ext cx="10366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480" imgH="228600" progId="Equation.DSMT4">
                  <p:embed/>
                </p:oleObj>
              </mc:Choice>
              <mc:Fallback>
                <p:oleObj name="Equation" r:id="rId16" imgW="609480" imgH="228600" progId="Equation.DSMT4">
                  <p:embed/>
                  <p:pic>
                    <p:nvPicPr>
                      <p:cNvPr id="49" name="Objeto 48">
                        <a:extLst>
                          <a:ext uri="{FF2B5EF4-FFF2-40B4-BE49-F238E27FC236}">
                            <a16:creationId xmlns:a16="http://schemas.microsoft.com/office/drawing/2014/main" id="{066D4D8D-4F4A-4425-944B-A6ABFC667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923272" y="2416153"/>
                        <a:ext cx="103663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7C365249-81F6-4434-A3DA-A263BAF69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52490"/>
              </p:ext>
            </p:extLst>
          </p:nvPr>
        </p:nvGraphicFramePr>
        <p:xfrm>
          <a:off x="10776666" y="2798299"/>
          <a:ext cx="12096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1000" imgH="228600" progId="Equation.DSMT4">
                  <p:embed/>
                </p:oleObj>
              </mc:Choice>
              <mc:Fallback>
                <p:oleObj name="Equation" r:id="rId18" imgW="711000" imgH="22860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7C365249-81F6-4434-A3DA-A263BAF692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776666" y="2798299"/>
                        <a:ext cx="12096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ángulo 63">
            <a:extLst>
              <a:ext uri="{FF2B5EF4-FFF2-40B4-BE49-F238E27FC236}">
                <a16:creationId xmlns:a16="http://schemas.microsoft.com/office/drawing/2014/main" id="{9BE86C72-D85F-4BC8-8FE9-28D780E5EE15}"/>
              </a:ext>
            </a:extLst>
          </p:cNvPr>
          <p:cNvSpPr/>
          <p:nvPr/>
        </p:nvSpPr>
        <p:spPr>
          <a:xfrm>
            <a:off x="8612947" y="3395711"/>
            <a:ext cx="2000588" cy="402236"/>
          </a:xfrm>
          <a:prstGeom prst="rect">
            <a:avLst/>
          </a:prstGeom>
          <a:noFill/>
          <a:ln w="254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6" name="Rectángulo 65">
            <a:extLst>
              <a:ext uri="{FF2B5EF4-FFF2-40B4-BE49-F238E27FC236}">
                <a16:creationId xmlns:a16="http://schemas.microsoft.com/office/drawing/2014/main" id="{3611C6A3-7EAA-40EE-8BD8-0E9FECDEBFCC}"/>
              </a:ext>
            </a:extLst>
          </p:cNvPr>
          <p:cNvSpPr/>
          <p:nvPr/>
        </p:nvSpPr>
        <p:spPr>
          <a:xfrm>
            <a:off x="509605" y="2356786"/>
            <a:ext cx="2531700" cy="417296"/>
          </a:xfrm>
          <a:prstGeom prst="rect">
            <a:avLst/>
          </a:prstGeom>
          <a:noFill/>
          <a:ln w="254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68" name="Objeto 67">
            <a:extLst>
              <a:ext uri="{FF2B5EF4-FFF2-40B4-BE49-F238E27FC236}">
                <a16:creationId xmlns:a16="http://schemas.microsoft.com/office/drawing/2014/main" id="{3DF17C71-AB35-4BD4-BB10-DB49870E7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353626"/>
              </p:ext>
            </p:extLst>
          </p:nvPr>
        </p:nvGraphicFramePr>
        <p:xfrm>
          <a:off x="3380537" y="3932431"/>
          <a:ext cx="37322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97080" imgH="228600" progId="Equation.DSMT4">
                  <p:embed/>
                </p:oleObj>
              </mc:Choice>
              <mc:Fallback>
                <p:oleObj name="Equation" r:id="rId20" imgW="2197080" imgH="228600" progId="Equation.DSMT4">
                  <p:embed/>
                  <p:pic>
                    <p:nvPicPr>
                      <p:cNvPr id="68" name="Objeto 67">
                        <a:extLst>
                          <a:ext uri="{FF2B5EF4-FFF2-40B4-BE49-F238E27FC236}">
                            <a16:creationId xmlns:a16="http://schemas.microsoft.com/office/drawing/2014/main" id="{3DF17C71-AB35-4BD4-BB10-DB49870E71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80537" y="3932431"/>
                        <a:ext cx="3732212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CuadroTexto 77">
            <a:extLst>
              <a:ext uri="{FF2B5EF4-FFF2-40B4-BE49-F238E27FC236}">
                <a16:creationId xmlns:a16="http://schemas.microsoft.com/office/drawing/2014/main" id="{1F3579E8-2D8B-4116-8A1C-7E9CCC1AFBA8}"/>
              </a:ext>
            </a:extLst>
          </p:cNvPr>
          <p:cNvSpPr txBox="1"/>
          <p:nvPr/>
        </p:nvSpPr>
        <p:spPr>
          <a:xfrm>
            <a:off x="9781202" y="1143776"/>
            <a:ext cx="24345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ASE CANÓNICA</a:t>
            </a: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12AA1C61-41F5-4744-84AC-B9386511449A}"/>
              </a:ext>
            </a:extLst>
          </p:cNvPr>
          <p:cNvSpPr/>
          <p:nvPr/>
        </p:nvSpPr>
        <p:spPr>
          <a:xfrm>
            <a:off x="266656" y="163057"/>
            <a:ext cx="11671834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s-AR" sz="2800" b="1" cap="all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oordenadas de un vector en DISTINTAS bases </a:t>
            </a:r>
          </a:p>
        </p:txBody>
      </p:sp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9D1BFB5A-FC38-4CB0-A51F-A06FF6BD2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05541"/>
              </p:ext>
            </p:extLst>
          </p:nvPr>
        </p:nvGraphicFramePr>
        <p:xfrm>
          <a:off x="6327052" y="993519"/>
          <a:ext cx="1936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120" imgH="190440" progId="Equation.DSMT4">
                  <p:embed/>
                </p:oleObj>
              </mc:Choice>
              <mc:Fallback>
                <p:oleObj name="Equation" r:id="rId22" imgW="114120" imgH="19044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9D1BFB5A-FC38-4CB0-A51F-A06FF6BD2C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27052" y="993519"/>
                        <a:ext cx="193675" cy="323850"/>
                      </a:xfrm>
                      <a:prstGeom prst="rect">
                        <a:avLst/>
                      </a:prstGeom>
                      <a:ln w="12700"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Conector recto 51">
            <a:extLst>
              <a:ext uri="{FF2B5EF4-FFF2-40B4-BE49-F238E27FC236}">
                <a16:creationId xmlns:a16="http://schemas.microsoft.com/office/drawing/2014/main" id="{20EAB391-2CD5-4805-8936-DA1730E7B588}"/>
              </a:ext>
            </a:extLst>
          </p:cNvPr>
          <p:cNvCxnSpPr/>
          <p:nvPr/>
        </p:nvCxnSpPr>
        <p:spPr>
          <a:xfrm>
            <a:off x="5886498" y="3345010"/>
            <a:ext cx="0" cy="180000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Conector recto 53">
            <a:extLst>
              <a:ext uri="{FF2B5EF4-FFF2-40B4-BE49-F238E27FC236}">
                <a16:creationId xmlns:a16="http://schemas.microsoft.com/office/drawing/2014/main" id="{0597352F-8387-4534-B15B-6DA96C820147}"/>
              </a:ext>
            </a:extLst>
          </p:cNvPr>
          <p:cNvCxnSpPr/>
          <p:nvPr/>
        </p:nvCxnSpPr>
        <p:spPr>
          <a:xfrm>
            <a:off x="6233208" y="3348820"/>
            <a:ext cx="0" cy="180000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6" name="Grupo 55">
            <a:extLst>
              <a:ext uri="{FF2B5EF4-FFF2-40B4-BE49-F238E27FC236}">
                <a16:creationId xmlns:a16="http://schemas.microsoft.com/office/drawing/2014/main" id="{7BB94F4F-4903-47CD-8388-F1CD65298B09}"/>
              </a:ext>
            </a:extLst>
          </p:cNvPr>
          <p:cNvGrpSpPr/>
          <p:nvPr/>
        </p:nvGrpSpPr>
        <p:grpSpPr>
          <a:xfrm rot="5400000">
            <a:off x="5352439" y="2789043"/>
            <a:ext cx="346710" cy="183810"/>
            <a:chOff x="6607606" y="3497410"/>
            <a:chExt cx="346710" cy="183810"/>
          </a:xfrm>
        </p:grpSpPr>
        <p:cxnSp>
          <p:nvCxnSpPr>
            <p:cNvPr id="58" name="Conector recto 57">
              <a:extLst>
                <a:ext uri="{FF2B5EF4-FFF2-40B4-BE49-F238E27FC236}">
                  <a16:creationId xmlns:a16="http://schemas.microsoft.com/office/drawing/2014/main" id="{C203F77F-BCDB-4296-AB3F-7AB0372E0F25}"/>
                </a:ext>
              </a:extLst>
            </p:cNvPr>
            <p:cNvCxnSpPr/>
            <p:nvPr/>
          </p:nvCxnSpPr>
          <p:spPr>
            <a:xfrm>
              <a:off x="6607606" y="3497410"/>
              <a:ext cx="0" cy="180000"/>
            </a:xfrm>
            <a:prstGeom prst="line">
              <a:avLst/>
            </a:prstGeom>
            <a:ln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Conector recto 58">
              <a:extLst>
                <a:ext uri="{FF2B5EF4-FFF2-40B4-BE49-F238E27FC236}">
                  <a16:creationId xmlns:a16="http://schemas.microsoft.com/office/drawing/2014/main" id="{86BB1002-0DEE-4B66-800E-4DE222197D4A}"/>
                </a:ext>
              </a:extLst>
            </p:cNvPr>
            <p:cNvCxnSpPr/>
            <p:nvPr/>
          </p:nvCxnSpPr>
          <p:spPr>
            <a:xfrm>
              <a:off x="6954316" y="3501220"/>
              <a:ext cx="0" cy="180000"/>
            </a:xfrm>
            <a:prstGeom prst="line">
              <a:avLst/>
            </a:prstGeom>
            <a:ln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0" name="Conector recto 59">
            <a:extLst>
              <a:ext uri="{FF2B5EF4-FFF2-40B4-BE49-F238E27FC236}">
                <a16:creationId xmlns:a16="http://schemas.microsoft.com/office/drawing/2014/main" id="{64A99A22-4A77-4BDA-9FAE-9BAC1C0AA4BB}"/>
              </a:ext>
            </a:extLst>
          </p:cNvPr>
          <p:cNvCxnSpPr>
            <a:cxnSpLocks/>
          </p:cNvCxnSpPr>
          <p:nvPr/>
        </p:nvCxnSpPr>
        <p:spPr>
          <a:xfrm rot="5400000">
            <a:off x="5535040" y="1552796"/>
            <a:ext cx="0" cy="180000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Conector recto 61">
            <a:extLst>
              <a:ext uri="{FF2B5EF4-FFF2-40B4-BE49-F238E27FC236}">
                <a16:creationId xmlns:a16="http://schemas.microsoft.com/office/drawing/2014/main" id="{84649620-B82E-48DC-AECA-4FEDBC5F0E33}"/>
              </a:ext>
            </a:extLst>
          </p:cNvPr>
          <p:cNvCxnSpPr>
            <a:cxnSpLocks/>
          </p:cNvCxnSpPr>
          <p:nvPr/>
        </p:nvCxnSpPr>
        <p:spPr>
          <a:xfrm rot="5400000">
            <a:off x="5531392" y="1193887"/>
            <a:ext cx="0" cy="180000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Conector recto 64">
            <a:extLst>
              <a:ext uri="{FF2B5EF4-FFF2-40B4-BE49-F238E27FC236}">
                <a16:creationId xmlns:a16="http://schemas.microsoft.com/office/drawing/2014/main" id="{2D864A5C-A369-4155-B995-62144550F653}"/>
              </a:ext>
            </a:extLst>
          </p:cNvPr>
          <p:cNvCxnSpPr/>
          <p:nvPr/>
        </p:nvCxnSpPr>
        <p:spPr>
          <a:xfrm rot="5400000">
            <a:off x="5531391" y="2256374"/>
            <a:ext cx="0" cy="180000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Conector recto 66">
            <a:extLst>
              <a:ext uri="{FF2B5EF4-FFF2-40B4-BE49-F238E27FC236}">
                <a16:creationId xmlns:a16="http://schemas.microsoft.com/office/drawing/2014/main" id="{8952AA4F-B12B-43F4-BA87-B65AD3F1C93A}"/>
              </a:ext>
            </a:extLst>
          </p:cNvPr>
          <p:cNvCxnSpPr>
            <a:cxnSpLocks/>
          </p:cNvCxnSpPr>
          <p:nvPr/>
        </p:nvCxnSpPr>
        <p:spPr>
          <a:xfrm rot="5400000">
            <a:off x="5527678" y="1926156"/>
            <a:ext cx="0" cy="180000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Conector recto 68">
            <a:extLst>
              <a:ext uri="{FF2B5EF4-FFF2-40B4-BE49-F238E27FC236}">
                <a16:creationId xmlns:a16="http://schemas.microsoft.com/office/drawing/2014/main" id="{F955AFAA-9830-451E-B649-10130ED0425A}"/>
              </a:ext>
            </a:extLst>
          </p:cNvPr>
          <p:cNvCxnSpPr>
            <a:cxnSpLocks/>
          </p:cNvCxnSpPr>
          <p:nvPr/>
        </p:nvCxnSpPr>
        <p:spPr>
          <a:xfrm rot="5400000">
            <a:off x="5531392" y="3591399"/>
            <a:ext cx="0" cy="180000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Conector recto 71">
            <a:extLst>
              <a:ext uri="{FF2B5EF4-FFF2-40B4-BE49-F238E27FC236}">
                <a16:creationId xmlns:a16="http://schemas.microsoft.com/office/drawing/2014/main" id="{5BE33FEE-87F9-40DF-9641-365300559ED4}"/>
              </a:ext>
            </a:extLst>
          </p:cNvPr>
          <p:cNvCxnSpPr/>
          <p:nvPr/>
        </p:nvCxnSpPr>
        <p:spPr>
          <a:xfrm>
            <a:off x="5180254" y="3341296"/>
            <a:ext cx="0" cy="180000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Conector recto 73">
            <a:extLst>
              <a:ext uri="{FF2B5EF4-FFF2-40B4-BE49-F238E27FC236}">
                <a16:creationId xmlns:a16="http://schemas.microsoft.com/office/drawing/2014/main" id="{B5043F5A-852B-45EA-8E1E-71E62D7C9935}"/>
              </a:ext>
            </a:extLst>
          </p:cNvPr>
          <p:cNvCxnSpPr/>
          <p:nvPr/>
        </p:nvCxnSpPr>
        <p:spPr>
          <a:xfrm>
            <a:off x="4835591" y="3345106"/>
            <a:ext cx="0" cy="180000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Forma libre: forma 5">
            <a:extLst>
              <a:ext uri="{FF2B5EF4-FFF2-40B4-BE49-F238E27FC236}">
                <a16:creationId xmlns:a16="http://schemas.microsoft.com/office/drawing/2014/main" id="{2D683F3B-1B63-433A-ABC0-2D83A2AA8EC9}"/>
              </a:ext>
            </a:extLst>
          </p:cNvPr>
          <p:cNvSpPr/>
          <p:nvPr/>
        </p:nvSpPr>
        <p:spPr>
          <a:xfrm>
            <a:off x="2785249" y="2817781"/>
            <a:ext cx="485685" cy="1267009"/>
          </a:xfrm>
          <a:custGeom>
            <a:avLst/>
            <a:gdLst>
              <a:gd name="connsiteX0" fmla="*/ 10885 w 2351314"/>
              <a:gd name="connsiteY0" fmla="*/ 0 h 424543"/>
              <a:gd name="connsiteX1" fmla="*/ 0 w 2351314"/>
              <a:gd name="connsiteY1" fmla="*/ 424543 h 424543"/>
              <a:gd name="connsiteX2" fmla="*/ 2351314 w 2351314"/>
              <a:gd name="connsiteY2" fmla="*/ 391886 h 424543"/>
              <a:gd name="connsiteX0" fmla="*/ 0 w 2340429"/>
              <a:gd name="connsiteY0" fmla="*/ 0 h 413657"/>
              <a:gd name="connsiteX1" fmla="*/ 54429 w 2340429"/>
              <a:gd name="connsiteY1" fmla="*/ 413657 h 413657"/>
              <a:gd name="connsiteX2" fmla="*/ 2340429 w 2340429"/>
              <a:gd name="connsiteY2" fmla="*/ 391886 h 413657"/>
              <a:gd name="connsiteX0" fmla="*/ 0 w 2340429"/>
              <a:gd name="connsiteY0" fmla="*/ 0 h 413657"/>
              <a:gd name="connsiteX1" fmla="*/ 272143 w 2340429"/>
              <a:gd name="connsiteY1" fmla="*/ 413657 h 413657"/>
              <a:gd name="connsiteX2" fmla="*/ 2340429 w 2340429"/>
              <a:gd name="connsiteY2" fmla="*/ 391886 h 413657"/>
              <a:gd name="connsiteX0" fmla="*/ 0 w 2340429"/>
              <a:gd name="connsiteY0" fmla="*/ 0 h 391886"/>
              <a:gd name="connsiteX1" fmla="*/ 172597 w 2340429"/>
              <a:gd name="connsiteY1" fmla="*/ 389299 h 391886"/>
              <a:gd name="connsiteX2" fmla="*/ 2340429 w 2340429"/>
              <a:gd name="connsiteY2" fmla="*/ 391886 h 391886"/>
              <a:gd name="connsiteX0" fmla="*/ 126039 w 2167832"/>
              <a:gd name="connsiteY0" fmla="*/ 0 h 395366"/>
              <a:gd name="connsiteX1" fmla="*/ 0 w 2167832"/>
              <a:gd name="connsiteY1" fmla="*/ 392779 h 395366"/>
              <a:gd name="connsiteX2" fmla="*/ 2167832 w 2167832"/>
              <a:gd name="connsiteY2" fmla="*/ 395366 h 395366"/>
              <a:gd name="connsiteX0" fmla="*/ 76267 w 2167832"/>
              <a:gd name="connsiteY0" fmla="*/ 0 h 395366"/>
              <a:gd name="connsiteX1" fmla="*/ 0 w 2167832"/>
              <a:gd name="connsiteY1" fmla="*/ 392779 h 395366"/>
              <a:gd name="connsiteX2" fmla="*/ 2167832 w 2167832"/>
              <a:gd name="connsiteY2" fmla="*/ 395366 h 395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67832" h="395366">
                <a:moveTo>
                  <a:pt x="76267" y="0"/>
                </a:moveTo>
                <a:lnTo>
                  <a:pt x="0" y="392779"/>
                </a:lnTo>
                <a:lnTo>
                  <a:pt x="2167832" y="395366"/>
                </a:ln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9" name="Forma libre: forma 8">
            <a:extLst>
              <a:ext uri="{FF2B5EF4-FFF2-40B4-BE49-F238E27FC236}">
                <a16:creationId xmlns:a16="http://schemas.microsoft.com/office/drawing/2014/main" id="{BDA7025C-895A-4529-9BC0-FF58E2D999B8}"/>
              </a:ext>
            </a:extLst>
          </p:cNvPr>
          <p:cNvSpPr/>
          <p:nvPr/>
        </p:nvSpPr>
        <p:spPr>
          <a:xfrm>
            <a:off x="7210473" y="3790836"/>
            <a:ext cx="1504006" cy="383168"/>
          </a:xfrm>
          <a:custGeom>
            <a:avLst/>
            <a:gdLst>
              <a:gd name="connsiteX0" fmla="*/ 1970314 w 1970314"/>
              <a:gd name="connsiteY0" fmla="*/ 0 h 1175657"/>
              <a:gd name="connsiteX1" fmla="*/ 914400 w 1970314"/>
              <a:gd name="connsiteY1" fmla="*/ 1175657 h 1175657"/>
              <a:gd name="connsiteX2" fmla="*/ 0 w 1970314"/>
              <a:gd name="connsiteY2" fmla="*/ 1175657 h 1175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70314" h="1175657">
                <a:moveTo>
                  <a:pt x="1970314" y="0"/>
                </a:moveTo>
                <a:lnTo>
                  <a:pt x="914400" y="1175657"/>
                </a:lnTo>
                <a:lnTo>
                  <a:pt x="0" y="1175657"/>
                </a:ln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98BAA041-8368-44FD-BD76-8CF5D0C69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679191"/>
              </p:ext>
            </p:extLst>
          </p:nvPr>
        </p:nvGraphicFramePr>
        <p:xfrm>
          <a:off x="6576283" y="2590942"/>
          <a:ext cx="2381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" imgH="228600" progId="Equation.DSMT4">
                  <p:embed/>
                </p:oleObj>
              </mc:Choice>
              <mc:Fallback>
                <p:oleObj name="Equation" r:id="rId24" imgW="13968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98BAA041-8368-44FD-BD76-8CF5D0C696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76283" y="2590942"/>
                        <a:ext cx="2381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D4DD5702-BF7E-4057-A10A-FACF8E05B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059764"/>
              </p:ext>
            </p:extLst>
          </p:nvPr>
        </p:nvGraphicFramePr>
        <p:xfrm>
          <a:off x="4365242" y="2232025"/>
          <a:ext cx="260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2280" imgH="228600" progId="Equation.DSMT4">
                  <p:embed/>
                </p:oleObj>
              </mc:Choice>
              <mc:Fallback>
                <p:oleObj name="Equation" r:id="rId26" imgW="152280" imgH="2286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D4DD5702-BF7E-4057-A10A-FACF8E05B9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65242" y="2232025"/>
                        <a:ext cx="2603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933F2D46-15CE-4370-8138-A07C9342D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305158"/>
              </p:ext>
            </p:extLst>
          </p:nvPr>
        </p:nvGraphicFramePr>
        <p:xfrm>
          <a:off x="5672287" y="3441602"/>
          <a:ext cx="260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280" imgH="228600" progId="Equation.DSMT4">
                  <p:embed/>
                </p:oleObj>
              </mc:Choice>
              <mc:Fallback>
                <p:oleObj name="Equation" r:id="rId28" imgW="152280" imgH="2286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933F2D46-15CE-4370-8138-A07C9342D9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672287" y="3441602"/>
                        <a:ext cx="2603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A6ADEDB8-D449-462C-A3D3-024F2F5CB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208322"/>
              </p:ext>
            </p:extLst>
          </p:nvPr>
        </p:nvGraphicFramePr>
        <p:xfrm>
          <a:off x="5270325" y="2991974"/>
          <a:ext cx="2825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A6ADEDB8-D449-462C-A3D3-024F2F5CB4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270325" y="2991974"/>
                        <a:ext cx="2825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rma libre: forma 3">
            <a:extLst>
              <a:ext uri="{FF2B5EF4-FFF2-40B4-BE49-F238E27FC236}">
                <a16:creationId xmlns:a16="http://schemas.microsoft.com/office/drawing/2014/main" id="{BC1E0E26-6DFA-4F25-AF8B-37B8AF2B3F57}"/>
              </a:ext>
            </a:extLst>
          </p:cNvPr>
          <p:cNvSpPr/>
          <p:nvPr/>
        </p:nvSpPr>
        <p:spPr>
          <a:xfrm>
            <a:off x="190123" y="2082297"/>
            <a:ext cx="3165705" cy="3271942"/>
          </a:xfrm>
          <a:custGeom>
            <a:avLst/>
            <a:gdLst>
              <a:gd name="connsiteX0" fmla="*/ 552261 w 3911097"/>
              <a:gd name="connsiteY0" fmla="*/ 0 h 2951430"/>
              <a:gd name="connsiteX1" fmla="*/ 0 w 3911097"/>
              <a:gd name="connsiteY1" fmla="*/ 0 h 2951430"/>
              <a:gd name="connsiteX2" fmla="*/ 54321 w 3911097"/>
              <a:gd name="connsiteY2" fmla="*/ 2951430 h 2951430"/>
              <a:gd name="connsiteX3" fmla="*/ 3911097 w 3911097"/>
              <a:gd name="connsiteY3" fmla="*/ 2888055 h 2951430"/>
              <a:gd name="connsiteX0" fmla="*/ 552261 w 3911097"/>
              <a:gd name="connsiteY0" fmla="*/ 0 h 2951430"/>
              <a:gd name="connsiteX1" fmla="*/ 0 w 3911097"/>
              <a:gd name="connsiteY1" fmla="*/ 0 h 2951430"/>
              <a:gd name="connsiteX2" fmla="*/ 1 w 3911097"/>
              <a:gd name="connsiteY2" fmla="*/ 2951430 h 2951430"/>
              <a:gd name="connsiteX3" fmla="*/ 3911097 w 3911097"/>
              <a:gd name="connsiteY3" fmla="*/ 2888055 h 2951430"/>
              <a:gd name="connsiteX0" fmla="*/ 552261 w 3911097"/>
              <a:gd name="connsiteY0" fmla="*/ 0 h 2951430"/>
              <a:gd name="connsiteX1" fmla="*/ 0 w 3911097"/>
              <a:gd name="connsiteY1" fmla="*/ 0 h 2951430"/>
              <a:gd name="connsiteX2" fmla="*/ 1 w 3911097"/>
              <a:gd name="connsiteY2" fmla="*/ 2951430 h 2951430"/>
              <a:gd name="connsiteX3" fmla="*/ 3911097 w 3911097"/>
              <a:gd name="connsiteY3" fmla="*/ 2942375 h 29514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11097" h="2951430">
                <a:moveTo>
                  <a:pt x="552261" y="0"/>
                </a:moveTo>
                <a:lnTo>
                  <a:pt x="0" y="0"/>
                </a:lnTo>
                <a:cubicBezTo>
                  <a:pt x="0" y="983810"/>
                  <a:pt x="1" y="1967620"/>
                  <a:pt x="1" y="2951430"/>
                </a:cubicBezTo>
                <a:lnTo>
                  <a:pt x="3911097" y="2942375"/>
                </a:lnTo>
              </a:path>
            </a:pathLst>
          </a:custGeom>
          <a:noFill/>
          <a:ln>
            <a:solidFill>
              <a:srgbClr val="00B05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" name="Forma libre: forma 6">
            <a:extLst>
              <a:ext uri="{FF2B5EF4-FFF2-40B4-BE49-F238E27FC236}">
                <a16:creationId xmlns:a16="http://schemas.microsoft.com/office/drawing/2014/main" id="{0922271C-799C-4655-8759-75728F40145D}"/>
              </a:ext>
            </a:extLst>
          </p:cNvPr>
          <p:cNvSpPr/>
          <p:nvPr/>
        </p:nvSpPr>
        <p:spPr>
          <a:xfrm>
            <a:off x="7504773" y="2046515"/>
            <a:ext cx="4469514" cy="3304948"/>
          </a:xfrm>
          <a:custGeom>
            <a:avLst/>
            <a:gdLst>
              <a:gd name="connsiteX0" fmla="*/ 3167743 w 3940629"/>
              <a:gd name="connsiteY0" fmla="*/ 10886 h 3015343"/>
              <a:gd name="connsiteX1" fmla="*/ 3940629 w 3940629"/>
              <a:gd name="connsiteY1" fmla="*/ 0 h 3015343"/>
              <a:gd name="connsiteX2" fmla="*/ 3929743 w 3940629"/>
              <a:gd name="connsiteY2" fmla="*/ 3015343 h 3015343"/>
              <a:gd name="connsiteX3" fmla="*/ 0 w 3940629"/>
              <a:gd name="connsiteY3" fmla="*/ 2960915 h 3015343"/>
              <a:gd name="connsiteX0" fmla="*/ 3167743 w 3940629"/>
              <a:gd name="connsiteY0" fmla="*/ 10886 h 3015343"/>
              <a:gd name="connsiteX1" fmla="*/ 3940629 w 3940629"/>
              <a:gd name="connsiteY1" fmla="*/ 0 h 3015343"/>
              <a:gd name="connsiteX2" fmla="*/ 3929743 w 3940629"/>
              <a:gd name="connsiteY2" fmla="*/ 3015343 h 3015343"/>
              <a:gd name="connsiteX3" fmla="*/ 0 w 3940629"/>
              <a:gd name="connsiteY3" fmla="*/ 3004458 h 30153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40629" h="3015343">
                <a:moveTo>
                  <a:pt x="3167743" y="10886"/>
                </a:moveTo>
                <a:lnTo>
                  <a:pt x="3940629" y="0"/>
                </a:lnTo>
                <a:cubicBezTo>
                  <a:pt x="3937000" y="1005114"/>
                  <a:pt x="3933372" y="2010229"/>
                  <a:pt x="3929743" y="3015343"/>
                </a:cubicBezTo>
                <a:cubicBezTo>
                  <a:pt x="2619829" y="2997200"/>
                  <a:pt x="1309914" y="3022601"/>
                  <a:pt x="0" y="3004458"/>
                </a:cubicBezTo>
              </a:path>
            </a:pathLst>
          </a:custGeom>
          <a:noFill/>
          <a:ln>
            <a:solidFill>
              <a:srgbClr val="00B05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116F60BD-7386-4ED7-BE06-9E7DFE7EA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886504"/>
              </p:ext>
            </p:extLst>
          </p:nvPr>
        </p:nvGraphicFramePr>
        <p:xfrm>
          <a:off x="3460147" y="5194070"/>
          <a:ext cx="39290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311200" imgH="228600" progId="Equation.DSMT4">
                  <p:embed/>
                </p:oleObj>
              </mc:Choice>
              <mc:Fallback>
                <p:oleObj name="Equation" r:id="rId32" imgW="231120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116F60BD-7386-4ED7-BE06-9E7DFE7EAC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460147" y="5194070"/>
                        <a:ext cx="3929062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uadroTexto 9">
            <a:extLst>
              <a:ext uri="{FF2B5EF4-FFF2-40B4-BE49-F238E27FC236}">
                <a16:creationId xmlns:a16="http://schemas.microsoft.com/office/drawing/2014/main" id="{20D0979F-75E7-47BC-A0D1-EDEDF26E1243}"/>
              </a:ext>
            </a:extLst>
          </p:cNvPr>
          <p:cNvSpPr txBox="1"/>
          <p:nvPr/>
        </p:nvSpPr>
        <p:spPr>
          <a:xfrm>
            <a:off x="2462177" y="6240533"/>
            <a:ext cx="7584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¿Cuál es, en general, el vínculo entre las coordenadas en una base y en la otra?</a:t>
            </a: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A009E438-104B-4261-8936-35875827C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753435"/>
              </p:ext>
            </p:extLst>
          </p:nvPr>
        </p:nvGraphicFramePr>
        <p:xfrm>
          <a:off x="6139923" y="4508711"/>
          <a:ext cx="6048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55320" imgH="203040" progId="Equation.DSMT4">
                  <p:embed/>
                </p:oleObj>
              </mc:Choice>
              <mc:Fallback>
                <p:oleObj name="Equation" r:id="rId34" imgW="355320" imgH="20304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A009E438-104B-4261-8936-35875827CF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139923" y="4508711"/>
                        <a:ext cx="604838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o 72">
            <a:extLst>
              <a:ext uri="{FF2B5EF4-FFF2-40B4-BE49-F238E27FC236}">
                <a16:creationId xmlns:a16="http://schemas.microsoft.com/office/drawing/2014/main" id="{B6754799-9F98-4509-B0C0-8F67C574D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223802"/>
              </p:ext>
            </p:extLst>
          </p:nvPr>
        </p:nvGraphicFramePr>
        <p:xfrm>
          <a:off x="4004187" y="4385863"/>
          <a:ext cx="10572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22080" imgH="431640" progId="Equation.DSMT4">
                  <p:embed/>
                </p:oleObj>
              </mc:Choice>
              <mc:Fallback>
                <p:oleObj name="Equation" r:id="rId36" imgW="622080" imgH="431640" progId="Equation.DSMT4">
                  <p:embed/>
                  <p:pic>
                    <p:nvPicPr>
                      <p:cNvPr id="73" name="Objeto 72">
                        <a:extLst>
                          <a:ext uri="{FF2B5EF4-FFF2-40B4-BE49-F238E27FC236}">
                            <a16:creationId xmlns:a16="http://schemas.microsoft.com/office/drawing/2014/main" id="{B6754799-9F98-4509-B0C0-8F67C574D4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004187" y="4385863"/>
                        <a:ext cx="1057275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recto de flecha 23">
            <a:extLst>
              <a:ext uri="{FF2B5EF4-FFF2-40B4-BE49-F238E27FC236}">
                <a16:creationId xmlns:a16="http://schemas.microsoft.com/office/drawing/2014/main" id="{A56D589E-ADBA-4C96-B6B2-C27A44FF159C}"/>
              </a:ext>
            </a:extLst>
          </p:cNvPr>
          <p:cNvCxnSpPr/>
          <p:nvPr/>
        </p:nvCxnSpPr>
        <p:spPr>
          <a:xfrm>
            <a:off x="5380974" y="4582886"/>
            <a:ext cx="4411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cto de flecha 27">
            <a:extLst>
              <a:ext uri="{FF2B5EF4-FFF2-40B4-BE49-F238E27FC236}">
                <a16:creationId xmlns:a16="http://schemas.microsoft.com/office/drawing/2014/main" id="{3DD26447-367E-43F1-A5E4-20A0946C4C6F}"/>
              </a:ext>
            </a:extLst>
          </p:cNvPr>
          <p:cNvCxnSpPr/>
          <p:nvPr/>
        </p:nvCxnSpPr>
        <p:spPr>
          <a:xfrm flipH="1">
            <a:off x="5380974" y="4771345"/>
            <a:ext cx="4336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286D62FF-196A-446C-9152-15831FF5A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116352"/>
              </p:ext>
            </p:extLst>
          </p:nvPr>
        </p:nvGraphicFramePr>
        <p:xfrm>
          <a:off x="4146670" y="5710317"/>
          <a:ext cx="8842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20560" imgH="228600" progId="Equation.DSMT4">
                  <p:embed/>
                </p:oleObj>
              </mc:Choice>
              <mc:Fallback>
                <p:oleObj name="Equation" r:id="rId38" imgW="520560" imgH="2286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286D62FF-196A-446C-9152-15831FF5A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146670" y="5710317"/>
                        <a:ext cx="88423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Conector recto de flecha 78">
            <a:extLst>
              <a:ext uri="{FF2B5EF4-FFF2-40B4-BE49-F238E27FC236}">
                <a16:creationId xmlns:a16="http://schemas.microsoft.com/office/drawing/2014/main" id="{2A44B34B-06B0-4AA9-A73D-899B18C92385}"/>
              </a:ext>
            </a:extLst>
          </p:cNvPr>
          <p:cNvCxnSpPr/>
          <p:nvPr/>
        </p:nvCxnSpPr>
        <p:spPr>
          <a:xfrm>
            <a:off x="5353437" y="5834743"/>
            <a:ext cx="441137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ector recto de flecha 80">
            <a:extLst>
              <a:ext uri="{FF2B5EF4-FFF2-40B4-BE49-F238E27FC236}">
                <a16:creationId xmlns:a16="http://schemas.microsoft.com/office/drawing/2014/main" id="{39550153-6CF7-46E0-B06A-621907829232}"/>
              </a:ext>
            </a:extLst>
          </p:cNvPr>
          <p:cNvCxnSpPr/>
          <p:nvPr/>
        </p:nvCxnSpPr>
        <p:spPr>
          <a:xfrm flipH="1">
            <a:off x="5353437" y="6023202"/>
            <a:ext cx="433635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0E84E22F-38B0-4832-BC31-8D5E78F3A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104627"/>
              </p:ext>
            </p:extLst>
          </p:nvPr>
        </p:nvGraphicFramePr>
        <p:xfrm>
          <a:off x="6102573" y="5723092"/>
          <a:ext cx="7985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69800" imgH="228600" progId="Equation.DSMT4">
                  <p:embed/>
                </p:oleObj>
              </mc:Choice>
              <mc:Fallback>
                <p:oleObj name="Equation" r:id="rId40" imgW="469800" imgH="2286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0E84E22F-38B0-4832-BC31-8D5E78F3A2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102573" y="5723092"/>
                        <a:ext cx="798512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A168FF07-43A6-48F5-A408-4F9551FB8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511705"/>
              </p:ext>
            </p:extLst>
          </p:nvPr>
        </p:nvGraphicFramePr>
        <p:xfrm>
          <a:off x="412537" y="741801"/>
          <a:ext cx="29146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714320" imgH="253800" progId="Equation.DSMT4">
                  <p:embed/>
                </p:oleObj>
              </mc:Choice>
              <mc:Fallback>
                <p:oleObj name="Equation" r:id="rId42" imgW="1714320" imgH="25380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4BDCA970-90E5-476B-9D93-7183C708C8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12537" y="741801"/>
                        <a:ext cx="2914650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o 70">
            <a:extLst>
              <a:ext uri="{FF2B5EF4-FFF2-40B4-BE49-F238E27FC236}">
                <a16:creationId xmlns:a16="http://schemas.microsoft.com/office/drawing/2014/main" id="{AF93A2F0-E6DD-4783-984B-EE9248085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60755"/>
              </p:ext>
            </p:extLst>
          </p:nvPr>
        </p:nvGraphicFramePr>
        <p:xfrm>
          <a:off x="528647" y="1463675"/>
          <a:ext cx="24145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422360" imgH="228600" progId="Equation.DSMT4">
                  <p:embed/>
                </p:oleObj>
              </mc:Choice>
              <mc:Fallback>
                <p:oleObj name="Equation" r:id="rId44" imgW="1422360" imgH="2286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AB8AA9CF-7996-4A40-B663-828403F426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28647" y="1463675"/>
                        <a:ext cx="241458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9B230EA4-C993-45FD-86FC-6012970A0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558506"/>
              </p:ext>
            </p:extLst>
          </p:nvPr>
        </p:nvGraphicFramePr>
        <p:xfrm>
          <a:off x="874701" y="1851025"/>
          <a:ext cx="16176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952200" imgH="253800" progId="Equation.DSMT4">
                  <p:embed/>
                </p:oleObj>
              </mc:Choice>
              <mc:Fallback>
                <p:oleObj name="Equation" r:id="rId46" imgW="952200" imgH="253800" progId="Equation.DSMT4">
                  <p:embed/>
                  <p:pic>
                    <p:nvPicPr>
                      <p:cNvPr id="57" name="Objeto 56">
                        <a:extLst>
                          <a:ext uri="{FF2B5EF4-FFF2-40B4-BE49-F238E27FC236}">
                            <a16:creationId xmlns:a16="http://schemas.microsoft.com/office/drawing/2014/main" id="{1AA14EB7-73BF-4D5A-AC6D-171E06EC18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74701" y="1851025"/>
                        <a:ext cx="1617663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to 82">
            <a:extLst>
              <a:ext uri="{FF2B5EF4-FFF2-40B4-BE49-F238E27FC236}">
                <a16:creationId xmlns:a16="http://schemas.microsoft.com/office/drawing/2014/main" id="{CA342049-AEAD-4B63-AFC3-51F7EB99A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045791"/>
              </p:ext>
            </p:extLst>
          </p:nvPr>
        </p:nvGraphicFramePr>
        <p:xfrm>
          <a:off x="582792" y="2379933"/>
          <a:ext cx="23939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409400" imgH="228600" progId="Equation.DSMT4">
                  <p:embed/>
                </p:oleObj>
              </mc:Choice>
              <mc:Fallback>
                <p:oleObj name="Equation" r:id="rId48" imgW="1409400" imgH="228600" progId="Equation.DSMT4">
                  <p:embed/>
                  <p:pic>
                    <p:nvPicPr>
                      <p:cNvPr id="63" name="Objeto 62">
                        <a:extLst>
                          <a:ext uri="{FF2B5EF4-FFF2-40B4-BE49-F238E27FC236}">
                            <a16:creationId xmlns:a16="http://schemas.microsoft.com/office/drawing/2014/main" id="{966FB193-33CB-447C-A86A-E2D69D4F4A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582792" y="2379933"/>
                        <a:ext cx="2393950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CuadroTexto 83">
            <a:extLst>
              <a:ext uri="{FF2B5EF4-FFF2-40B4-BE49-F238E27FC236}">
                <a16:creationId xmlns:a16="http://schemas.microsoft.com/office/drawing/2014/main" id="{34EAA8AF-5BA8-4E80-A485-280C8031C909}"/>
              </a:ext>
            </a:extLst>
          </p:cNvPr>
          <p:cNvSpPr txBox="1"/>
          <p:nvPr/>
        </p:nvSpPr>
        <p:spPr>
          <a:xfrm>
            <a:off x="41277" y="1154234"/>
            <a:ext cx="1396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AR" dirty="0">
                <a:solidFill>
                  <a:schemeClr val="accent2">
                    <a:lumMod val="75000"/>
                  </a:schemeClr>
                </a:solidFill>
              </a:rPr>
              <a:t>UNA BASE</a:t>
            </a:r>
          </a:p>
        </p:txBody>
      </p:sp>
      <p:grpSp>
        <p:nvGrpSpPr>
          <p:cNvPr id="85" name="Grupo 84">
            <a:extLst>
              <a:ext uri="{FF2B5EF4-FFF2-40B4-BE49-F238E27FC236}">
                <a16:creationId xmlns:a16="http://schemas.microsoft.com/office/drawing/2014/main" id="{40B84765-6798-458F-88C3-AF728CDADB8E}"/>
              </a:ext>
            </a:extLst>
          </p:cNvPr>
          <p:cNvGrpSpPr/>
          <p:nvPr/>
        </p:nvGrpSpPr>
        <p:grpSpPr>
          <a:xfrm>
            <a:off x="667030" y="2992295"/>
            <a:ext cx="1812320" cy="735013"/>
            <a:chOff x="9355743" y="3429000"/>
            <a:chExt cx="1812320" cy="735013"/>
          </a:xfrm>
        </p:grpSpPr>
        <p:graphicFrame>
          <p:nvGraphicFramePr>
            <p:cNvPr id="86" name="Objeto 85">
              <a:extLst>
                <a:ext uri="{FF2B5EF4-FFF2-40B4-BE49-F238E27FC236}">
                  <a16:creationId xmlns:a16="http://schemas.microsoft.com/office/drawing/2014/main" id="{5944362C-3AF5-4E69-9B31-D68230581A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0891972"/>
                </p:ext>
              </p:extLst>
            </p:nvPr>
          </p:nvGraphicFramePr>
          <p:xfrm>
            <a:off x="9463088" y="3429000"/>
            <a:ext cx="1704975" cy="735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1002960" imgH="431640" progId="Equation.DSMT4">
                    <p:embed/>
                  </p:oleObj>
                </mc:Choice>
                <mc:Fallback>
                  <p:oleObj name="Equation" r:id="rId50" imgW="1002960" imgH="431640" progId="Equation.DSMT4">
                    <p:embed/>
                    <p:pic>
                      <p:nvPicPr>
                        <p:cNvPr id="75" name="Objeto 74">
                          <a:extLst>
                            <a:ext uri="{FF2B5EF4-FFF2-40B4-BE49-F238E27FC236}">
                              <a16:creationId xmlns:a16="http://schemas.microsoft.com/office/drawing/2014/main" id="{CBA7EBA1-D696-4FD5-B5F5-02EF21C7CE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9463088" y="3429000"/>
                          <a:ext cx="1704975" cy="735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to 86">
              <a:extLst>
                <a:ext uri="{FF2B5EF4-FFF2-40B4-BE49-F238E27FC236}">
                  <a16:creationId xmlns:a16="http://schemas.microsoft.com/office/drawing/2014/main" id="{61B3C21C-F5EE-4401-B9AE-12AB6C09D7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833083"/>
                </p:ext>
              </p:extLst>
            </p:nvPr>
          </p:nvGraphicFramePr>
          <p:xfrm>
            <a:off x="9355743" y="3585304"/>
            <a:ext cx="4953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291960" imgH="253800" progId="Equation.DSMT4">
                    <p:embed/>
                  </p:oleObj>
                </mc:Choice>
                <mc:Fallback>
                  <p:oleObj name="Equation" r:id="rId52" imgW="291960" imgH="253800" progId="Equation.DSMT4">
                    <p:embed/>
                    <p:pic>
                      <p:nvPicPr>
                        <p:cNvPr id="76" name="Objeto 75">
                          <a:extLst>
                            <a:ext uri="{FF2B5EF4-FFF2-40B4-BE49-F238E27FC236}">
                              <a16:creationId xmlns:a16="http://schemas.microsoft.com/office/drawing/2014/main" id="{BCAF8E62-534E-40E6-980D-2F629D7656B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9355743" y="3585304"/>
                          <a:ext cx="495300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Estrella de 5 puntas 70">
            <a:extLst>
              <a:ext uri="{FF2B5EF4-FFF2-40B4-BE49-F238E27FC236}">
                <a16:creationId xmlns:a16="http://schemas.microsoft.com/office/drawing/2014/main" id="{65954198-241C-48C1-BD8D-1A99EA19D297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3305380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2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500"/>
                            </p:stCondLst>
                            <p:childTnLst>
                              <p:par>
                                <p:cTn id="1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6" grpId="0" animBg="1"/>
      <p:bldP spid="6" grpId="0" animBg="1"/>
      <p:bldP spid="9" grpId="0" animBg="1"/>
      <p:bldP spid="4" grpId="0" animBg="1"/>
      <p:bldP spid="7" grpId="0" animBg="1"/>
      <p:bldP spid="10" grpId="0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Estrella de 5 puntas 70">
            <a:extLst>
              <a:ext uri="{FF2B5EF4-FFF2-40B4-BE49-F238E27FC236}">
                <a16:creationId xmlns:a16="http://schemas.microsoft.com/office/drawing/2014/main" id="{D73DFDF6-215A-40B6-B17F-5DF24C23A392}"/>
              </a:ext>
            </a:extLst>
          </p:cNvPr>
          <p:cNvSpPr/>
          <p:nvPr/>
        </p:nvSpPr>
        <p:spPr>
          <a:xfrm>
            <a:off x="11609648" y="6327484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1715763E-4280-49DF-926C-9C1A834B1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222741"/>
              </p:ext>
            </p:extLst>
          </p:nvPr>
        </p:nvGraphicFramePr>
        <p:xfrm>
          <a:off x="7339013" y="776288"/>
          <a:ext cx="15319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53800" progId="Equation.DSMT4">
                  <p:embed/>
                </p:oleObj>
              </mc:Choice>
              <mc:Fallback>
                <p:oleObj name="Equation" r:id="rId2" imgW="90144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1715763E-4280-49DF-926C-9C1A834B19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39013" y="776288"/>
                        <a:ext cx="1531937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D772A971-BF2D-4CDA-B960-8C7FBA3EC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744609"/>
              </p:ext>
            </p:extLst>
          </p:nvPr>
        </p:nvGraphicFramePr>
        <p:xfrm>
          <a:off x="3192463" y="758825"/>
          <a:ext cx="16176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53800" progId="Equation.DSMT4">
                  <p:embed/>
                </p:oleObj>
              </mc:Choice>
              <mc:Fallback>
                <p:oleObj name="Equation" r:id="rId4" imgW="95220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D772A971-BF2D-4CDA-B960-8C7FBA3ECE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92463" y="758825"/>
                        <a:ext cx="1617662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recto 6">
            <a:extLst>
              <a:ext uri="{FF2B5EF4-FFF2-40B4-BE49-F238E27FC236}">
                <a16:creationId xmlns:a16="http://schemas.microsoft.com/office/drawing/2014/main" id="{37231DF7-B629-4948-A9D0-BC67B79E8E8C}"/>
              </a:ext>
            </a:extLst>
          </p:cNvPr>
          <p:cNvCxnSpPr/>
          <p:nvPr/>
        </p:nvCxnSpPr>
        <p:spPr>
          <a:xfrm>
            <a:off x="1774902" y="1266474"/>
            <a:ext cx="8642196" cy="0"/>
          </a:xfrm>
          <a:prstGeom prst="line">
            <a:avLst/>
          </a:prstGeom>
          <a:ln w="19050" cap="sq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cto 8">
            <a:extLst>
              <a:ext uri="{FF2B5EF4-FFF2-40B4-BE49-F238E27FC236}">
                <a16:creationId xmlns:a16="http://schemas.microsoft.com/office/drawing/2014/main" id="{15175B5F-A3DA-4414-AAE1-16A980DF34B3}"/>
              </a:ext>
            </a:extLst>
          </p:cNvPr>
          <p:cNvCxnSpPr>
            <a:cxnSpLocks/>
          </p:cNvCxnSpPr>
          <p:nvPr/>
        </p:nvCxnSpPr>
        <p:spPr>
          <a:xfrm>
            <a:off x="6096000" y="640157"/>
            <a:ext cx="0" cy="3704829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1770DBF5-44B6-4887-AB6E-D01F6B66B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235788"/>
              </p:ext>
            </p:extLst>
          </p:nvPr>
        </p:nvGraphicFramePr>
        <p:xfrm>
          <a:off x="9790267" y="712968"/>
          <a:ext cx="2135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228600" progId="Equation.DSMT4">
                  <p:embed/>
                </p:oleObj>
              </mc:Choice>
              <mc:Fallback>
                <p:oleObj name="Equation" r:id="rId6" imgW="125712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1770DBF5-44B6-4887-AB6E-D01F6B66BC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90267" y="712968"/>
                        <a:ext cx="2135187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1BCC9450-8814-4ADB-BEDE-A5A90738F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031852"/>
              </p:ext>
            </p:extLst>
          </p:nvPr>
        </p:nvGraphicFramePr>
        <p:xfrm>
          <a:off x="198666" y="223838"/>
          <a:ext cx="1574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228600" progId="Equation.DSMT4">
                  <p:embed/>
                </p:oleObj>
              </mc:Choice>
              <mc:Fallback>
                <p:oleObj name="Equation" r:id="rId8" imgW="927000" imgH="2286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1BCC9450-8814-4ADB-BEDE-A5A90738FD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666" y="223838"/>
                        <a:ext cx="157480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831FA6D5-277C-4AF7-8E84-EF7750AF6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6148"/>
              </p:ext>
            </p:extLst>
          </p:nvPr>
        </p:nvGraphicFramePr>
        <p:xfrm>
          <a:off x="176441" y="722313"/>
          <a:ext cx="24161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228600" progId="Equation.DSMT4">
                  <p:embed/>
                </p:oleObj>
              </mc:Choice>
              <mc:Fallback>
                <p:oleObj name="Equation" r:id="rId10" imgW="1422360" imgH="2286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831FA6D5-277C-4AF7-8E84-EF7750AF6C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6441" y="722313"/>
                        <a:ext cx="24161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AAFA33D4-055E-403D-A065-F250DD791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734017"/>
              </p:ext>
            </p:extLst>
          </p:nvPr>
        </p:nvGraphicFramePr>
        <p:xfrm>
          <a:off x="10291763" y="204788"/>
          <a:ext cx="1530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228600" progId="Equation.DSMT4">
                  <p:embed/>
                </p:oleObj>
              </mc:Choice>
              <mc:Fallback>
                <p:oleObj name="Equation" r:id="rId12" imgW="901440" imgH="2286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AAFA33D4-055E-403D-A065-F250DD791A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91763" y="204788"/>
                        <a:ext cx="15303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D6C7C02D-CC92-4E8B-BC36-D3ED1DFBF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254802"/>
              </p:ext>
            </p:extLst>
          </p:nvPr>
        </p:nvGraphicFramePr>
        <p:xfrm>
          <a:off x="210825" y="1304340"/>
          <a:ext cx="9048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0" imgH="228600" progId="Equation.DSMT4">
                  <p:embed/>
                </p:oleObj>
              </mc:Choice>
              <mc:Fallback>
                <p:oleObj name="Equation" r:id="rId14" imgW="533160" imgH="22860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D6C7C02D-CC92-4E8B-BC36-D3ED1DFBF5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0825" y="1304340"/>
                        <a:ext cx="9048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539EF084-7678-4E6D-A264-F60C9E039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186844"/>
              </p:ext>
            </p:extLst>
          </p:nvPr>
        </p:nvGraphicFramePr>
        <p:xfrm>
          <a:off x="8205559" y="1321259"/>
          <a:ext cx="6032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203040" progId="Equation.DSMT4">
                  <p:embed/>
                </p:oleObj>
              </mc:Choice>
              <mc:Fallback>
                <p:oleObj name="Equation" r:id="rId16" imgW="355320" imgH="20304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539EF084-7678-4E6D-A264-F60C9E039B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05559" y="1321259"/>
                        <a:ext cx="603250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F1EB1C1A-B7B8-48A5-A9AD-A60E029BF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508172"/>
              </p:ext>
            </p:extLst>
          </p:nvPr>
        </p:nvGraphicFramePr>
        <p:xfrm>
          <a:off x="4024513" y="1327397"/>
          <a:ext cx="5603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F1EB1C1A-B7B8-48A5-A9AD-A60E029BF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4513" y="1327397"/>
                        <a:ext cx="560388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B0E1FAB1-47CF-42B2-8E79-156A0EC4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321348"/>
              </p:ext>
            </p:extLst>
          </p:nvPr>
        </p:nvGraphicFramePr>
        <p:xfrm>
          <a:off x="198666" y="2345569"/>
          <a:ext cx="9064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3160" imgH="228600" progId="Equation.DSMT4">
                  <p:embed/>
                </p:oleObj>
              </mc:Choice>
              <mc:Fallback>
                <p:oleObj name="Equation" r:id="rId20" imgW="533160" imgH="22860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B0E1FAB1-47CF-42B2-8E79-156A0EC4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8666" y="2345569"/>
                        <a:ext cx="906463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C074035E-E77E-475A-A717-AF6C35B3B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192112"/>
              </p:ext>
            </p:extLst>
          </p:nvPr>
        </p:nvGraphicFramePr>
        <p:xfrm>
          <a:off x="3174767" y="2369584"/>
          <a:ext cx="14255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38080" imgH="253800" progId="Equation.DSMT4">
                  <p:embed/>
                </p:oleObj>
              </mc:Choice>
              <mc:Fallback>
                <p:oleObj name="Equation" r:id="rId22" imgW="838080" imgH="25380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C074035E-E77E-475A-A717-AF6C35B3BB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74767" y="2369584"/>
                        <a:ext cx="142557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8573C769-6C0F-471F-98F8-44017F5C0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711864"/>
              </p:ext>
            </p:extLst>
          </p:nvPr>
        </p:nvGraphicFramePr>
        <p:xfrm>
          <a:off x="7264092" y="2330437"/>
          <a:ext cx="1577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000" imgH="253800" progId="Equation.DSMT4">
                  <p:embed/>
                </p:oleObj>
              </mc:Choice>
              <mc:Fallback>
                <p:oleObj name="Equation" r:id="rId24" imgW="927000" imgH="2538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8573C769-6C0F-471F-98F8-44017F5C05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64092" y="2330437"/>
                        <a:ext cx="157797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F2080613-7204-4973-B32E-ABFABF4D2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60168"/>
              </p:ext>
            </p:extLst>
          </p:nvPr>
        </p:nvGraphicFramePr>
        <p:xfrm>
          <a:off x="195462" y="2720430"/>
          <a:ext cx="17049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02960" imgH="203040" progId="Equation.DSMT4">
                  <p:embed/>
                </p:oleObj>
              </mc:Choice>
              <mc:Fallback>
                <p:oleObj name="Equation" r:id="rId26" imgW="1002960" imgH="2030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F2080613-7204-4973-B32E-ABFABF4D23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95462" y="2720430"/>
                        <a:ext cx="1704975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BD496ABE-A1D4-4F39-8B48-D127B485E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349924"/>
              </p:ext>
            </p:extLst>
          </p:nvPr>
        </p:nvGraphicFramePr>
        <p:xfrm>
          <a:off x="3217634" y="3138590"/>
          <a:ext cx="16827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90360" imgH="253800" progId="Equation.DSMT4">
                  <p:embed/>
                </p:oleObj>
              </mc:Choice>
              <mc:Fallback>
                <p:oleObj name="Equation" r:id="rId28" imgW="990360" imgH="2538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BD496ABE-A1D4-4F39-8B48-D127B485E2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217634" y="3138590"/>
                        <a:ext cx="1682750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4A464C7C-2D8B-4BF8-901A-10498A0DE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748076"/>
              </p:ext>
            </p:extLst>
          </p:nvPr>
        </p:nvGraphicFramePr>
        <p:xfrm>
          <a:off x="202747" y="3157640"/>
          <a:ext cx="15732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27000" imgH="228600" progId="Equation.DSMT4">
                  <p:embed/>
                </p:oleObj>
              </mc:Choice>
              <mc:Fallback>
                <p:oleObj name="Equation" r:id="rId30" imgW="927000" imgH="22860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4A464C7C-2D8B-4BF8-901A-10498A0DEA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02747" y="3157640"/>
                        <a:ext cx="1573212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9639DF68-E652-48D7-B988-DA6D5A743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97983"/>
              </p:ext>
            </p:extLst>
          </p:nvPr>
        </p:nvGraphicFramePr>
        <p:xfrm>
          <a:off x="180522" y="3544990"/>
          <a:ext cx="24145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22360" imgH="228600" progId="Equation.DSMT4">
                  <p:embed/>
                </p:oleObj>
              </mc:Choice>
              <mc:Fallback>
                <p:oleObj name="Equation" r:id="rId32" imgW="1422360" imgH="22860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9639DF68-E652-48D7-B988-DA6D5A7430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80522" y="3544990"/>
                        <a:ext cx="2414587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id="{AEB8E924-160C-47DC-BC94-8131C553F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63755"/>
              </p:ext>
            </p:extLst>
          </p:nvPr>
        </p:nvGraphicFramePr>
        <p:xfrm>
          <a:off x="6718300" y="3138590"/>
          <a:ext cx="31035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828800" imgH="253800" progId="Equation.DSMT4">
                  <p:embed/>
                </p:oleObj>
              </mc:Choice>
              <mc:Fallback>
                <p:oleObj name="Equation" r:id="rId34" imgW="1828800" imgH="253800" progId="Equation.DSMT4">
                  <p:embed/>
                  <p:pic>
                    <p:nvPicPr>
                      <p:cNvPr id="49" name="Objeto 48">
                        <a:extLst>
                          <a:ext uri="{FF2B5EF4-FFF2-40B4-BE49-F238E27FC236}">
                            <a16:creationId xmlns:a16="http://schemas.microsoft.com/office/drawing/2014/main" id="{AEB8E924-160C-47DC-BC94-8131C553F1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718300" y="3138590"/>
                        <a:ext cx="3103563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4210E5D6-94C8-488A-BBF5-5A4684658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819354"/>
              </p:ext>
            </p:extLst>
          </p:nvPr>
        </p:nvGraphicFramePr>
        <p:xfrm>
          <a:off x="3192548" y="1267340"/>
          <a:ext cx="7985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69800" imgH="253800" progId="Equation.DSMT4">
                  <p:embed/>
                </p:oleObj>
              </mc:Choice>
              <mc:Fallback>
                <p:oleObj name="Equation" r:id="rId36" imgW="469800" imgH="2538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210E5D6-94C8-488A-BBF5-5A4684658B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192548" y="1267340"/>
                        <a:ext cx="798512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00CEF86C-00D7-4B26-8B56-8363CCF1A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709101"/>
              </p:ext>
            </p:extLst>
          </p:nvPr>
        </p:nvGraphicFramePr>
        <p:xfrm>
          <a:off x="7296242" y="1269474"/>
          <a:ext cx="7985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69800" imgH="253800" progId="Equation.DSMT4">
                  <p:embed/>
                </p:oleObj>
              </mc:Choice>
              <mc:Fallback>
                <p:oleObj name="Equation" r:id="rId38" imgW="469800" imgH="2538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00CEF86C-00D7-4B26-8B56-8363CCF1A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296242" y="1269474"/>
                        <a:ext cx="798513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8E015100-90B5-448B-8ADD-E22A11E66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146226"/>
              </p:ext>
            </p:extLst>
          </p:nvPr>
        </p:nvGraphicFramePr>
        <p:xfrm>
          <a:off x="4020131" y="1779643"/>
          <a:ext cx="5603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30120" imgH="203040" progId="Equation.DSMT4">
                  <p:embed/>
                </p:oleObj>
              </mc:Choice>
              <mc:Fallback>
                <p:oleObj name="Equation" r:id="rId40" imgW="330120" imgH="2030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8E015100-90B5-448B-8ADD-E22A11E665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020131" y="1779643"/>
                        <a:ext cx="560388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29B5BF60-FE1C-426E-8D76-F250D29FA3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82037"/>
              </p:ext>
            </p:extLst>
          </p:nvPr>
        </p:nvGraphicFramePr>
        <p:xfrm>
          <a:off x="3165244" y="1742031"/>
          <a:ext cx="8207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82400" imgH="253800" progId="Equation.DSMT4">
                  <p:embed/>
                </p:oleObj>
              </mc:Choice>
              <mc:Fallback>
                <p:oleObj name="Equation" r:id="rId42" imgW="48240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29B5BF60-FE1C-426E-8D76-F250D29FA3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165244" y="1742031"/>
                        <a:ext cx="820738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41BE80EE-409B-477F-9714-B109E1817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085213"/>
              </p:ext>
            </p:extLst>
          </p:nvPr>
        </p:nvGraphicFramePr>
        <p:xfrm>
          <a:off x="176927" y="1768563"/>
          <a:ext cx="9048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33160" imgH="228600" progId="Equation.DSMT4">
                  <p:embed/>
                </p:oleObj>
              </mc:Choice>
              <mc:Fallback>
                <p:oleObj name="Equation" r:id="rId44" imgW="533160" imgH="2286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41BE80EE-409B-477F-9714-B109E18171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76927" y="1768563"/>
                        <a:ext cx="9048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35A71219-D0BE-4E1D-9E8C-703DC7A81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961252"/>
              </p:ext>
            </p:extLst>
          </p:nvPr>
        </p:nvGraphicFramePr>
        <p:xfrm>
          <a:off x="8141265" y="1776414"/>
          <a:ext cx="73183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431640" imgH="203040" progId="Equation.DSMT4">
                  <p:embed/>
                </p:oleObj>
              </mc:Choice>
              <mc:Fallback>
                <p:oleObj name="Equation" r:id="rId46" imgW="431640" imgH="20304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35A71219-D0BE-4E1D-9E8C-703DC7A81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141265" y="1776414"/>
                        <a:ext cx="731837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25299842-E68E-481C-AE93-29D9BB8A6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022765"/>
              </p:ext>
            </p:extLst>
          </p:nvPr>
        </p:nvGraphicFramePr>
        <p:xfrm>
          <a:off x="7264092" y="1716708"/>
          <a:ext cx="8413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495000" imgH="253800" progId="Equation.DSMT4">
                  <p:embed/>
                </p:oleObj>
              </mc:Choice>
              <mc:Fallback>
                <p:oleObj name="Equation" r:id="rId48" imgW="495000" imgH="2538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25299842-E68E-481C-AE93-29D9BB8A65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7264092" y="1716708"/>
                        <a:ext cx="84137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CuadroTexto 33">
            <a:extLst>
              <a:ext uri="{FF2B5EF4-FFF2-40B4-BE49-F238E27FC236}">
                <a16:creationId xmlns:a16="http://schemas.microsoft.com/office/drawing/2014/main" id="{580AEC2D-0C86-438D-9AAC-76CCF8C06DC7}"/>
              </a:ext>
            </a:extLst>
          </p:cNvPr>
          <p:cNvSpPr txBox="1"/>
          <p:nvPr/>
        </p:nvSpPr>
        <p:spPr>
          <a:xfrm>
            <a:off x="2590669" y="221870"/>
            <a:ext cx="6784161" cy="369332"/>
          </a:xfrm>
          <a:prstGeom prst="rect">
            <a:avLst/>
          </a:prstGeom>
          <a:noFill/>
          <a:ln w="254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s-AR" b="1" dirty="0"/>
              <a:t>Dadas las coordenadas en la base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s-AR" dirty="0"/>
              <a:t>, </a:t>
            </a:r>
            <a:r>
              <a:rPr lang="es-AR" b="1" dirty="0"/>
              <a:t>dar las coordenadas en la base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FB695C7A-E9A6-47FB-A122-E4F91B472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309505"/>
              </p:ext>
            </p:extLst>
          </p:nvPr>
        </p:nvGraphicFramePr>
        <p:xfrm>
          <a:off x="3032125" y="3518003"/>
          <a:ext cx="22415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320480" imgH="482400" progId="Equation.DSMT4">
                  <p:embed/>
                </p:oleObj>
              </mc:Choice>
              <mc:Fallback>
                <p:oleObj name="Equation" r:id="rId50" imgW="1320480" imgH="4824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256E17CE-ED9A-48F3-BF1D-D4E56BE3E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032125" y="3518003"/>
                        <a:ext cx="2241550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403A155D-A68F-4E04-BA83-561C2BB10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82963"/>
              </p:ext>
            </p:extLst>
          </p:nvPr>
        </p:nvGraphicFramePr>
        <p:xfrm>
          <a:off x="7027863" y="3497365"/>
          <a:ext cx="222408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307880" imgH="482400" progId="Equation.DSMT4">
                  <p:embed/>
                </p:oleObj>
              </mc:Choice>
              <mc:Fallback>
                <p:oleObj name="Equation" r:id="rId52" imgW="1307880" imgH="4824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8C7E3038-BBEA-4ACE-B64B-257C981722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7027863" y="3497365"/>
                        <a:ext cx="2224087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7B6EB515-A246-47CA-B9BC-89707EE42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332392"/>
              </p:ext>
            </p:extLst>
          </p:nvPr>
        </p:nvGraphicFramePr>
        <p:xfrm>
          <a:off x="5035550" y="5430838"/>
          <a:ext cx="19399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143000" imgH="253800" progId="Equation.DSMT4">
                  <p:embed/>
                </p:oleObj>
              </mc:Choice>
              <mc:Fallback>
                <p:oleObj name="Equation" r:id="rId54" imgW="1143000" imgH="25380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3DFFD1BC-C0C1-40A3-835E-F0CD1F0008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5035550" y="5430838"/>
                        <a:ext cx="193992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4E4D365D-7907-41B9-805F-0ACCFBAC8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454530"/>
              </p:ext>
            </p:extLst>
          </p:nvPr>
        </p:nvGraphicFramePr>
        <p:xfrm>
          <a:off x="4392614" y="4518025"/>
          <a:ext cx="23717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1396800" imgH="482400" progId="Equation.DSMT4">
                  <p:embed/>
                </p:oleObj>
              </mc:Choice>
              <mc:Fallback>
                <p:oleObj name="Equation" r:id="rId56" imgW="1396800" imgH="4824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552517E8-9575-4D87-85B9-77457F4444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4392614" y="4518025"/>
                        <a:ext cx="2371725" cy="817563"/>
                      </a:xfrm>
                      <a:prstGeom prst="rect">
                        <a:avLst/>
                      </a:prstGeom>
                      <a:ln w="41275"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Elipse 35">
            <a:extLst>
              <a:ext uri="{FF2B5EF4-FFF2-40B4-BE49-F238E27FC236}">
                <a16:creationId xmlns:a16="http://schemas.microsoft.com/office/drawing/2014/main" id="{F2FB985D-CB2E-4539-AF7D-23568CD64AD5}"/>
              </a:ext>
            </a:extLst>
          </p:cNvPr>
          <p:cNvSpPr/>
          <p:nvPr/>
        </p:nvSpPr>
        <p:spPr>
          <a:xfrm>
            <a:off x="10641200" y="4497138"/>
            <a:ext cx="294850" cy="1025630"/>
          </a:xfrm>
          <a:prstGeom prst="ellipse">
            <a:avLst/>
          </a:prstGeom>
          <a:noFill/>
          <a:ln w="317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AD5D12B3-3EFB-4E06-B8CE-F5F2B5366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577212"/>
              </p:ext>
            </p:extLst>
          </p:nvPr>
        </p:nvGraphicFramePr>
        <p:xfrm>
          <a:off x="9874004" y="4662390"/>
          <a:ext cx="16160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952200" imgH="457200" progId="Equation.DSMT4">
                  <p:embed/>
                </p:oleObj>
              </mc:Choice>
              <mc:Fallback>
                <p:oleObj name="Equation" r:id="rId58" imgW="952200" imgH="4572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3244B5B1-5B5E-4D9C-B47D-3B92B022A3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9874004" y="4662390"/>
                        <a:ext cx="161607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Conector recto de flecha 39">
            <a:extLst>
              <a:ext uri="{FF2B5EF4-FFF2-40B4-BE49-F238E27FC236}">
                <a16:creationId xmlns:a16="http://schemas.microsoft.com/office/drawing/2014/main" id="{9DC46F99-80DE-4746-AFCA-A9299A35B663}"/>
              </a:ext>
            </a:extLst>
          </p:cNvPr>
          <p:cNvCxnSpPr/>
          <p:nvPr/>
        </p:nvCxnSpPr>
        <p:spPr>
          <a:xfrm>
            <a:off x="10762696" y="5557364"/>
            <a:ext cx="0" cy="44316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" name="Conector recto de flecha 41">
            <a:extLst>
              <a:ext uri="{FF2B5EF4-FFF2-40B4-BE49-F238E27FC236}">
                <a16:creationId xmlns:a16="http://schemas.microsoft.com/office/drawing/2014/main" id="{42D1091E-D8F8-400B-B2C6-9696372D58C4}"/>
              </a:ext>
            </a:extLst>
          </p:cNvPr>
          <p:cNvCxnSpPr/>
          <p:nvPr/>
        </p:nvCxnSpPr>
        <p:spPr>
          <a:xfrm>
            <a:off x="11159758" y="5557364"/>
            <a:ext cx="0" cy="44316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47BB0A7D-56DF-4FAC-ACC1-E587A63AC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083973"/>
              </p:ext>
            </p:extLst>
          </p:nvPr>
        </p:nvGraphicFramePr>
        <p:xfrm>
          <a:off x="10471390" y="6088200"/>
          <a:ext cx="5826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342720" imgH="253800" progId="Equation.DSMT4">
                  <p:embed/>
                </p:oleObj>
              </mc:Choice>
              <mc:Fallback>
                <p:oleObj name="Equation" r:id="rId60" imgW="342720" imgH="25380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81953D46-E845-4141-A3A4-407445C4E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10471390" y="6088200"/>
                        <a:ext cx="582612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75F4A0B5-1BCF-464B-9689-8EF960E7D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812654"/>
              </p:ext>
            </p:extLst>
          </p:nvPr>
        </p:nvGraphicFramePr>
        <p:xfrm>
          <a:off x="11027036" y="6088702"/>
          <a:ext cx="6032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355320" imgH="253800" progId="Equation.DSMT4">
                  <p:embed/>
                </p:oleObj>
              </mc:Choice>
              <mc:Fallback>
                <p:oleObj name="Equation" r:id="rId62" imgW="355320" imgH="25380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CF339678-3F2B-46B6-A432-1734696581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11027036" y="6088702"/>
                        <a:ext cx="603250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Elipse 47">
            <a:extLst>
              <a:ext uri="{FF2B5EF4-FFF2-40B4-BE49-F238E27FC236}">
                <a16:creationId xmlns:a16="http://schemas.microsoft.com/office/drawing/2014/main" id="{D2D3E3E8-D304-4CAA-9602-EC68D4515309}"/>
              </a:ext>
            </a:extLst>
          </p:cNvPr>
          <p:cNvSpPr/>
          <p:nvPr/>
        </p:nvSpPr>
        <p:spPr>
          <a:xfrm>
            <a:off x="11028988" y="4504685"/>
            <a:ext cx="294850" cy="1025630"/>
          </a:xfrm>
          <a:prstGeom prst="ellipse">
            <a:avLst/>
          </a:prstGeom>
          <a:noFill/>
          <a:ln w="317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18089D4E-688F-4442-B9B5-E098B8EE587A}"/>
              </a:ext>
            </a:extLst>
          </p:cNvPr>
          <p:cNvSpPr txBox="1"/>
          <p:nvPr/>
        </p:nvSpPr>
        <p:spPr>
          <a:xfrm>
            <a:off x="307818" y="5049740"/>
            <a:ext cx="2883097" cy="646331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s-AR" dirty="0"/>
              <a:t>MATRIZ DE CAMBIO DE BASE</a:t>
            </a:r>
          </a:p>
          <a:p>
            <a:pPr algn="ctr"/>
            <a:r>
              <a:rPr lang="es-AR" dirty="0"/>
              <a:t>DE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s-AR" dirty="0"/>
              <a:t> A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03B386A6-B8BF-4582-95B4-C5BF2729C484}"/>
              </a:ext>
            </a:extLst>
          </p:cNvPr>
          <p:cNvSpPr txBox="1"/>
          <p:nvPr/>
        </p:nvSpPr>
        <p:spPr>
          <a:xfrm>
            <a:off x="2344193" y="6004663"/>
            <a:ext cx="7550913" cy="369332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7030A0"/>
                </a:solidFill>
              </a:rPr>
              <a:t>Sólo hay que conocer las coordenadas de los vectores de la base </a:t>
            </a:r>
            <a:r>
              <a:rPr lang="es-AR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s-AR" dirty="0">
                <a:solidFill>
                  <a:srgbClr val="7030A0"/>
                </a:solidFill>
              </a:rPr>
              <a:t> en la base </a:t>
            </a:r>
            <a:r>
              <a:rPr lang="es-AR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609E89B3-525F-4EAD-BABC-162D9582E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30138"/>
              </p:ext>
            </p:extLst>
          </p:nvPr>
        </p:nvGraphicFramePr>
        <p:xfrm>
          <a:off x="10579413" y="1265734"/>
          <a:ext cx="14017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825480" imgH="228600" progId="Equation.DSMT4">
                  <p:embed/>
                </p:oleObj>
              </mc:Choice>
              <mc:Fallback>
                <p:oleObj name="Equation" r:id="rId64" imgW="82548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1770DBF5-44B6-4887-AB6E-D01F6B66BC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10579413" y="1265734"/>
                        <a:ext cx="1401762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FE6ABA73-D465-4EA4-A404-78E5EE557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467717"/>
              </p:ext>
            </p:extLst>
          </p:nvPr>
        </p:nvGraphicFramePr>
        <p:xfrm>
          <a:off x="10234698" y="1709441"/>
          <a:ext cx="17684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1041120" imgH="228600" progId="Equation.DSMT4">
                  <p:embed/>
                </p:oleObj>
              </mc:Choice>
              <mc:Fallback>
                <p:oleObj name="Equation" r:id="rId66" imgW="1041120" imgH="2286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609E89B3-525F-4EAD-BABC-162D958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10234698" y="1709441"/>
                        <a:ext cx="17684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2FEBB383-28D5-46A3-BE7D-32A372D1C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208776"/>
              </p:ext>
            </p:extLst>
          </p:nvPr>
        </p:nvGraphicFramePr>
        <p:xfrm>
          <a:off x="10494369" y="2360862"/>
          <a:ext cx="1530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901440" imgH="228600" progId="Equation.DSMT4">
                  <p:embed/>
                </p:oleObj>
              </mc:Choice>
              <mc:Fallback>
                <p:oleObj name="Equation" r:id="rId68" imgW="901440" imgH="2286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609E89B3-525F-4EAD-BABC-162D958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10494369" y="2360862"/>
                        <a:ext cx="15303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Conector recto 53">
            <a:extLst>
              <a:ext uri="{FF2B5EF4-FFF2-40B4-BE49-F238E27FC236}">
                <a16:creationId xmlns:a16="http://schemas.microsoft.com/office/drawing/2014/main" id="{A7F3102A-CD0F-4696-A009-8D8A9EDB45FB}"/>
              </a:ext>
            </a:extLst>
          </p:cNvPr>
          <p:cNvCxnSpPr>
            <a:cxnSpLocks/>
          </p:cNvCxnSpPr>
          <p:nvPr/>
        </p:nvCxnSpPr>
        <p:spPr>
          <a:xfrm>
            <a:off x="0" y="1681294"/>
            <a:ext cx="12192000" cy="0"/>
          </a:xfrm>
          <a:prstGeom prst="line">
            <a:avLst/>
          </a:prstGeom>
          <a:ln w="9525" cap="sq" cmpd="dbl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cto 55">
            <a:extLst>
              <a:ext uri="{FF2B5EF4-FFF2-40B4-BE49-F238E27FC236}">
                <a16:creationId xmlns:a16="http://schemas.microsoft.com/office/drawing/2014/main" id="{0E4949B6-83A1-414C-8259-BF932F97FCC8}"/>
              </a:ext>
            </a:extLst>
          </p:cNvPr>
          <p:cNvCxnSpPr>
            <a:cxnSpLocks/>
          </p:cNvCxnSpPr>
          <p:nvPr/>
        </p:nvCxnSpPr>
        <p:spPr>
          <a:xfrm>
            <a:off x="-21767" y="2247354"/>
            <a:ext cx="12192000" cy="0"/>
          </a:xfrm>
          <a:prstGeom prst="line">
            <a:avLst/>
          </a:prstGeom>
          <a:ln w="9525" cap="sq" cmpd="dbl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recto 56">
            <a:extLst>
              <a:ext uri="{FF2B5EF4-FFF2-40B4-BE49-F238E27FC236}">
                <a16:creationId xmlns:a16="http://schemas.microsoft.com/office/drawing/2014/main" id="{FC221AC0-172D-453B-BC25-2262BB5F032E}"/>
              </a:ext>
            </a:extLst>
          </p:cNvPr>
          <p:cNvCxnSpPr>
            <a:cxnSpLocks/>
          </p:cNvCxnSpPr>
          <p:nvPr/>
        </p:nvCxnSpPr>
        <p:spPr>
          <a:xfrm>
            <a:off x="-10885" y="3085548"/>
            <a:ext cx="12192000" cy="0"/>
          </a:xfrm>
          <a:prstGeom prst="line">
            <a:avLst/>
          </a:prstGeom>
          <a:ln w="9525" cap="sq" cmpd="dbl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to 58">
            <a:extLst>
              <a:ext uri="{FF2B5EF4-FFF2-40B4-BE49-F238E27FC236}">
                <a16:creationId xmlns:a16="http://schemas.microsoft.com/office/drawing/2014/main" id="{0959B783-C0FE-4610-9D55-80641426E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9409"/>
              </p:ext>
            </p:extLst>
          </p:nvPr>
        </p:nvGraphicFramePr>
        <p:xfrm>
          <a:off x="10277438" y="3152061"/>
          <a:ext cx="17240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1015920" imgH="482400" progId="Equation.DSMT4">
                  <p:embed/>
                </p:oleObj>
              </mc:Choice>
              <mc:Fallback>
                <p:oleObj name="Equation" r:id="rId70" imgW="1015920" imgH="48240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2FEBB383-28D5-46A3-BE7D-32A372D1C4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10277438" y="3152061"/>
                        <a:ext cx="1724025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7460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0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3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6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00"/>
                            </p:stCondLst>
                            <p:childTnLst>
                              <p:par>
                                <p:cTn id="2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36" grpId="0" animBg="1"/>
      <p:bldP spid="48" grpId="0" animBg="1"/>
      <p:bldP spid="19" grpId="0" animBg="1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1715763E-4280-49DF-926C-9C1A834B1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763443"/>
              </p:ext>
            </p:extLst>
          </p:nvPr>
        </p:nvGraphicFramePr>
        <p:xfrm>
          <a:off x="7029450" y="735013"/>
          <a:ext cx="15319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53800" progId="Equation.DSMT4">
                  <p:embed/>
                </p:oleObj>
              </mc:Choice>
              <mc:Fallback>
                <p:oleObj name="Equation" r:id="rId2" imgW="90144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1715763E-4280-49DF-926C-9C1A834B19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29450" y="735013"/>
                        <a:ext cx="1531938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D772A971-BF2D-4CDA-B960-8C7FBA3EC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080993"/>
              </p:ext>
            </p:extLst>
          </p:nvPr>
        </p:nvGraphicFramePr>
        <p:xfrm>
          <a:off x="3449638" y="720725"/>
          <a:ext cx="16176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53800" progId="Equation.DSMT4">
                  <p:embed/>
                </p:oleObj>
              </mc:Choice>
              <mc:Fallback>
                <p:oleObj name="Equation" r:id="rId4" imgW="95220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D772A971-BF2D-4CDA-B960-8C7FBA3ECE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9638" y="720725"/>
                        <a:ext cx="1617662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recto 6">
            <a:extLst>
              <a:ext uri="{FF2B5EF4-FFF2-40B4-BE49-F238E27FC236}">
                <a16:creationId xmlns:a16="http://schemas.microsoft.com/office/drawing/2014/main" id="{37231DF7-B629-4948-A9D0-BC67B79E8E8C}"/>
              </a:ext>
            </a:extLst>
          </p:cNvPr>
          <p:cNvCxnSpPr/>
          <p:nvPr/>
        </p:nvCxnSpPr>
        <p:spPr>
          <a:xfrm>
            <a:off x="1750741" y="1266474"/>
            <a:ext cx="8642196" cy="0"/>
          </a:xfrm>
          <a:prstGeom prst="line">
            <a:avLst/>
          </a:prstGeom>
          <a:ln w="19050" cap="sq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cto 8">
            <a:extLst>
              <a:ext uri="{FF2B5EF4-FFF2-40B4-BE49-F238E27FC236}">
                <a16:creationId xmlns:a16="http://schemas.microsoft.com/office/drawing/2014/main" id="{15175B5F-A3DA-4414-AAE1-16A980DF34B3}"/>
              </a:ext>
            </a:extLst>
          </p:cNvPr>
          <p:cNvCxnSpPr>
            <a:cxnSpLocks/>
          </p:cNvCxnSpPr>
          <p:nvPr/>
        </p:nvCxnSpPr>
        <p:spPr>
          <a:xfrm>
            <a:off x="6096000" y="591565"/>
            <a:ext cx="0" cy="2695921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1770DBF5-44B6-4887-AB6E-D01F6B66B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04520"/>
              </p:ext>
            </p:extLst>
          </p:nvPr>
        </p:nvGraphicFramePr>
        <p:xfrm>
          <a:off x="9769277" y="706871"/>
          <a:ext cx="2135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228600" progId="Equation.DSMT4">
                  <p:embed/>
                </p:oleObj>
              </mc:Choice>
              <mc:Fallback>
                <p:oleObj name="Equation" r:id="rId6" imgW="125712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1770DBF5-44B6-4887-AB6E-D01F6B66BC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69277" y="706871"/>
                        <a:ext cx="2135187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1BCC9450-8814-4ADB-BEDE-A5A90738F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964842"/>
              </p:ext>
            </p:extLst>
          </p:nvPr>
        </p:nvGraphicFramePr>
        <p:xfrm>
          <a:off x="201613" y="209550"/>
          <a:ext cx="1574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228600" progId="Equation.DSMT4">
                  <p:embed/>
                </p:oleObj>
              </mc:Choice>
              <mc:Fallback>
                <p:oleObj name="Equation" r:id="rId8" imgW="927000" imgH="2286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1BCC9450-8814-4ADB-BEDE-A5A90738FD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613" y="209550"/>
                        <a:ext cx="157480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831FA6D5-277C-4AF7-8E84-EF7750AF6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483602"/>
              </p:ext>
            </p:extLst>
          </p:nvPr>
        </p:nvGraphicFramePr>
        <p:xfrm>
          <a:off x="111125" y="722313"/>
          <a:ext cx="24161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228600" progId="Equation.DSMT4">
                  <p:embed/>
                </p:oleObj>
              </mc:Choice>
              <mc:Fallback>
                <p:oleObj name="Equation" r:id="rId10" imgW="1422360" imgH="2286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831FA6D5-277C-4AF7-8E84-EF7750AF6C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1125" y="722313"/>
                        <a:ext cx="24161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AAFA33D4-055E-403D-A065-F250DD791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160924"/>
              </p:ext>
            </p:extLst>
          </p:nvPr>
        </p:nvGraphicFramePr>
        <p:xfrm>
          <a:off x="10291763" y="204788"/>
          <a:ext cx="1530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228600" progId="Equation.DSMT4">
                  <p:embed/>
                </p:oleObj>
              </mc:Choice>
              <mc:Fallback>
                <p:oleObj name="Equation" r:id="rId12" imgW="901440" imgH="2286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AAFA33D4-055E-403D-A065-F250DD791A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91763" y="204788"/>
                        <a:ext cx="15303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BD496ABE-A1D4-4F39-8B48-D127B485E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749135"/>
              </p:ext>
            </p:extLst>
          </p:nvPr>
        </p:nvGraphicFramePr>
        <p:xfrm>
          <a:off x="7031038" y="1413751"/>
          <a:ext cx="15303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440" imgH="253800" progId="Equation.DSMT4">
                  <p:embed/>
                </p:oleObj>
              </mc:Choice>
              <mc:Fallback>
                <p:oleObj name="Equation" r:id="rId14" imgW="901440" imgH="2538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BD496ABE-A1D4-4F39-8B48-D127B485E2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31038" y="1413751"/>
                        <a:ext cx="1530350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uadroTexto 11">
            <a:extLst>
              <a:ext uri="{FF2B5EF4-FFF2-40B4-BE49-F238E27FC236}">
                <a16:creationId xmlns:a16="http://schemas.microsoft.com/office/drawing/2014/main" id="{35189E51-1480-4712-A14F-DF8B7527ADBA}"/>
              </a:ext>
            </a:extLst>
          </p:cNvPr>
          <p:cNvSpPr txBox="1"/>
          <p:nvPr/>
        </p:nvSpPr>
        <p:spPr>
          <a:xfrm>
            <a:off x="2612441" y="200098"/>
            <a:ext cx="6784161" cy="369332"/>
          </a:xfrm>
          <a:prstGeom prst="rect">
            <a:avLst/>
          </a:prstGeom>
          <a:noFill/>
          <a:ln w="2540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s-AR" b="1" dirty="0"/>
              <a:t>Dadas las coordenadas en la base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s-AR" dirty="0"/>
              <a:t>, </a:t>
            </a:r>
            <a:r>
              <a:rPr lang="es-AR" b="1" dirty="0"/>
              <a:t>dar las coordenadas en la base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FA06BB26-42E0-4A5D-B22B-2D4F862F1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434164"/>
              </p:ext>
            </p:extLst>
          </p:nvPr>
        </p:nvGraphicFramePr>
        <p:xfrm>
          <a:off x="3339242" y="1413581"/>
          <a:ext cx="7540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253800" progId="Equation.DSMT4">
                  <p:embed/>
                </p:oleObj>
              </mc:Choice>
              <mc:Fallback>
                <p:oleObj name="Equation" r:id="rId16" imgW="444240" imgH="2538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FA06BB26-42E0-4A5D-B22B-2D4F862F19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39242" y="1413581"/>
                        <a:ext cx="75406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ángulo 20">
            <a:extLst>
              <a:ext uri="{FF2B5EF4-FFF2-40B4-BE49-F238E27FC236}">
                <a16:creationId xmlns:a16="http://schemas.microsoft.com/office/drawing/2014/main" id="{B4D450A5-FD4C-4E89-B7E1-6F45C999CECA}"/>
              </a:ext>
            </a:extLst>
          </p:cNvPr>
          <p:cNvSpPr/>
          <p:nvPr/>
        </p:nvSpPr>
        <p:spPr>
          <a:xfrm>
            <a:off x="4244177" y="1300033"/>
            <a:ext cx="61106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36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¿?</a:t>
            </a:r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A6183CBB-39C5-407A-AE68-1E38A9EE2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103947"/>
              </p:ext>
            </p:extLst>
          </p:nvPr>
        </p:nvGraphicFramePr>
        <p:xfrm>
          <a:off x="309109" y="4982309"/>
          <a:ext cx="39227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11200" imgH="228600" progId="Equation.DSMT4">
                  <p:embed/>
                </p:oleObj>
              </mc:Choice>
              <mc:Fallback>
                <p:oleObj name="Equation" r:id="rId18" imgW="2311200" imgH="22860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98AC7ABA-C084-4C40-87BD-7A64607FF2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9109" y="4982309"/>
                        <a:ext cx="3922713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3BC02847-86C1-4A91-A302-3BDDCE4814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316092"/>
              </p:ext>
            </p:extLst>
          </p:nvPr>
        </p:nvGraphicFramePr>
        <p:xfrm>
          <a:off x="309109" y="5418518"/>
          <a:ext cx="4144896" cy="35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238200" imgH="279360" progId="Equation.DSMT4">
                  <p:embed/>
                </p:oleObj>
              </mc:Choice>
              <mc:Fallback>
                <p:oleObj name="Equation" r:id="rId20" imgW="3238200" imgH="27936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A6183CBB-39C5-407A-AE68-1E38A9EE22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9109" y="5418518"/>
                        <a:ext cx="4144896" cy="35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3ED93D20-EACC-4A0F-9BCB-828DC13E4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68351"/>
              </p:ext>
            </p:extLst>
          </p:nvPr>
        </p:nvGraphicFramePr>
        <p:xfrm>
          <a:off x="4600391" y="5476081"/>
          <a:ext cx="1560269" cy="292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18960" imgH="228600" progId="Equation.DSMT4">
                  <p:embed/>
                </p:oleObj>
              </mc:Choice>
              <mc:Fallback>
                <p:oleObj name="Equation" r:id="rId22" imgW="1218960" imgH="22860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3BC02847-86C1-4A91-A302-3BDDCE4814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600391" y="5476081"/>
                        <a:ext cx="1560269" cy="292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C504BC11-E977-4FAC-81F6-57A7C6220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25356"/>
              </p:ext>
            </p:extLst>
          </p:nvPr>
        </p:nvGraphicFramePr>
        <p:xfrm>
          <a:off x="309118" y="5889717"/>
          <a:ext cx="4486349" cy="35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504960" imgH="279360" progId="Equation.DSMT4">
                  <p:embed/>
                </p:oleObj>
              </mc:Choice>
              <mc:Fallback>
                <p:oleObj name="Equation" r:id="rId24" imgW="3504960" imgH="27936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3BC02847-86C1-4A91-A302-3BDDCE4814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09118" y="5889717"/>
                        <a:ext cx="4486349" cy="35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0068CC36-F13D-4338-931B-2B584E13F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897582"/>
              </p:ext>
            </p:extLst>
          </p:nvPr>
        </p:nvGraphicFramePr>
        <p:xfrm>
          <a:off x="4854328" y="5938307"/>
          <a:ext cx="1690214" cy="292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20480" imgH="228600" progId="Equation.DSMT4">
                  <p:embed/>
                </p:oleObj>
              </mc:Choice>
              <mc:Fallback>
                <p:oleObj name="Equation" r:id="rId26" imgW="1320480" imgH="22860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3ED93D20-EACC-4A0F-9BCB-828DC13E4C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54328" y="5938307"/>
                        <a:ext cx="1690214" cy="292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98AC7ABA-C084-4C40-87BD-7A64607FF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18505"/>
              </p:ext>
            </p:extLst>
          </p:nvPr>
        </p:nvGraphicFramePr>
        <p:xfrm>
          <a:off x="508453" y="719309"/>
          <a:ext cx="20272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93760" imgH="228600" progId="Equation.DSMT4">
                  <p:embed/>
                </p:oleObj>
              </mc:Choice>
              <mc:Fallback>
                <p:oleObj name="Equation" r:id="rId28" imgW="1193760" imgH="2286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831FA6D5-277C-4AF7-8E84-EF7750AF6C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08453" y="719309"/>
                        <a:ext cx="202723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32AD2606-4FAB-49E8-B28B-B4EEE1E10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117727"/>
              </p:ext>
            </p:extLst>
          </p:nvPr>
        </p:nvGraphicFramePr>
        <p:xfrm>
          <a:off x="10169553" y="706871"/>
          <a:ext cx="17240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15920" imgH="228600" progId="Equation.DSMT4">
                  <p:embed/>
                </p:oleObj>
              </mc:Choice>
              <mc:Fallback>
                <p:oleObj name="Equation" r:id="rId30" imgW="101592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1770DBF5-44B6-4887-AB6E-D01F6B66BC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169553" y="706871"/>
                        <a:ext cx="1724025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5FB59567-1CD4-437E-9226-B2189952E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072378"/>
              </p:ext>
            </p:extLst>
          </p:nvPr>
        </p:nvGraphicFramePr>
        <p:xfrm>
          <a:off x="2067125" y="1859692"/>
          <a:ext cx="40116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361960" imgH="431640" progId="Equation.DSMT4">
                  <p:embed/>
                </p:oleObj>
              </mc:Choice>
              <mc:Fallback>
                <p:oleObj name="Equation" r:id="rId32" imgW="2361960" imgH="431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D772A971-BF2D-4CDA-B960-8C7FBA3ECE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067125" y="1859692"/>
                        <a:ext cx="4011613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2327468B-B062-4B0F-9E91-288080CB6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6071"/>
              </p:ext>
            </p:extLst>
          </p:nvPr>
        </p:nvGraphicFramePr>
        <p:xfrm>
          <a:off x="7029450" y="1966785"/>
          <a:ext cx="15303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01440" imgH="253800" progId="Equation.DSMT4">
                  <p:embed/>
                </p:oleObj>
              </mc:Choice>
              <mc:Fallback>
                <p:oleObj name="Equation" r:id="rId34" imgW="901440" imgH="2538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BD496ABE-A1D4-4F39-8B48-D127B485E2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29450" y="1966785"/>
                        <a:ext cx="1530350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2C752092-A594-4807-B883-89F0A3446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18717"/>
              </p:ext>
            </p:extLst>
          </p:nvPr>
        </p:nvGraphicFramePr>
        <p:xfrm>
          <a:off x="3123402" y="2535905"/>
          <a:ext cx="22415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20480" imgH="482400" progId="Equation.DSMT4">
                  <p:embed/>
                </p:oleObj>
              </mc:Choice>
              <mc:Fallback>
                <p:oleObj name="Equation" r:id="rId35" imgW="1320480" imgH="4824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256E17CE-ED9A-48F3-BF1D-D4E56BE3E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123402" y="2535905"/>
                        <a:ext cx="2241550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C4BF139D-EC8C-4DB7-BD25-546DE5001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330279"/>
              </p:ext>
            </p:extLst>
          </p:nvPr>
        </p:nvGraphicFramePr>
        <p:xfrm>
          <a:off x="7119140" y="2515267"/>
          <a:ext cx="222408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07880" imgH="482400" progId="Equation.DSMT4">
                  <p:embed/>
                </p:oleObj>
              </mc:Choice>
              <mc:Fallback>
                <p:oleObj name="Equation" r:id="rId37" imgW="1307880" imgH="4824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8C7E3038-BBEA-4ACE-B64B-257C981722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119140" y="2515267"/>
                        <a:ext cx="2224087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o 56">
            <a:extLst>
              <a:ext uri="{FF2B5EF4-FFF2-40B4-BE49-F238E27FC236}">
                <a16:creationId xmlns:a16="http://schemas.microsoft.com/office/drawing/2014/main" id="{3961E7E7-8773-46EB-BD28-C6E249369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17871"/>
              </p:ext>
            </p:extLst>
          </p:nvPr>
        </p:nvGraphicFramePr>
        <p:xfrm>
          <a:off x="5380526" y="3492500"/>
          <a:ext cx="2760662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625400" imgH="838080" progId="Equation.DSMT4">
                  <p:embed/>
                </p:oleObj>
              </mc:Choice>
              <mc:Fallback>
                <p:oleObj name="Equation" r:id="rId39" imgW="1625400" imgH="83808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BEB1800D-EFEB-4F78-B22F-0A79FDBE89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380526" y="3492500"/>
                        <a:ext cx="2760662" cy="1419225"/>
                      </a:xfrm>
                      <a:prstGeom prst="rect">
                        <a:avLst/>
                      </a:prstGeom>
                      <a:ln w="41275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55E0B43E-3058-4D8C-A9C7-9DB6833DA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528052"/>
              </p:ext>
            </p:extLst>
          </p:nvPr>
        </p:nvGraphicFramePr>
        <p:xfrm>
          <a:off x="9285288" y="3697288"/>
          <a:ext cx="1984375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168200" imgH="838080" progId="Equation.DSMT4">
                  <p:embed/>
                </p:oleObj>
              </mc:Choice>
              <mc:Fallback>
                <p:oleObj name="Equation" r:id="rId41" imgW="1168200" imgH="83808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A1B38571-8A7F-41AF-9546-7C04A359D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9285288" y="3697288"/>
                        <a:ext cx="1984375" cy="142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to 58">
            <a:extLst>
              <a:ext uri="{FF2B5EF4-FFF2-40B4-BE49-F238E27FC236}">
                <a16:creationId xmlns:a16="http://schemas.microsoft.com/office/drawing/2014/main" id="{8483A3E0-902A-4248-A867-1FF5ECB2C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22722"/>
              </p:ext>
            </p:extLst>
          </p:nvPr>
        </p:nvGraphicFramePr>
        <p:xfrm>
          <a:off x="10101631" y="5894910"/>
          <a:ext cx="5826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42720" imgH="253800" progId="Equation.DSMT4">
                  <p:embed/>
                </p:oleObj>
              </mc:Choice>
              <mc:Fallback>
                <p:oleObj name="Equation" r:id="rId43" imgW="342720" imgH="2538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09E2C6CB-159B-4ED9-9580-DCE75ECF72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0101631" y="5894910"/>
                        <a:ext cx="582612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14E3B899-6477-4BC6-B659-69E3BC9C7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54466"/>
              </p:ext>
            </p:extLst>
          </p:nvPr>
        </p:nvGraphicFramePr>
        <p:xfrm>
          <a:off x="10684243" y="5886450"/>
          <a:ext cx="6254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68280" imgH="253800" progId="Equation.DSMT4">
                  <p:embed/>
                </p:oleObj>
              </mc:Choice>
              <mc:Fallback>
                <p:oleObj name="Equation" r:id="rId45" imgW="368280" imgH="2538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C1CD380A-9F48-4A2F-B049-ECA5ACFAF3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0684243" y="5886450"/>
                        <a:ext cx="62547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upo 66">
            <a:extLst>
              <a:ext uri="{FF2B5EF4-FFF2-40B4-BE49-F238E27FC236}">
                <a16:creationId xmlns:a16="http://schemas.microsoft.com/office/drawing/2014/main" id="{A9841F98-1156-453F-8DAF-C7C78DF7B100}"/>
              </a:ext>
            </a:extLst>
          </p:cNvPr>
          <p:cNvGrpSpPr/>
          <p:nvPr/>
        </p:nvGrpSpPr>
        <p:grpSpPr>
          <a:xfrm>
            <a:off x="10059294" y="3630060"/>
            <a:ext cx="548483" cy="2182766"/>
            <a:chOff x="8658854" y="2022340"/>
            <a:chExt cx="548483" cy="2182766"/>
          </a:xfrm>
        </p:grpSpPr>
        <p:sp>
          <p:nvSpPr>
            <p:cNvPr id="63" name="Elipse 62">
              <a:extLst>
                <a:ext uri="{FF2B5EF4-FFF2-40B4-BE49-F238E27FC236}">
                  <a16:creationId xmlns:a16="http://schemas.microsoft.com/office/drawing/2014/main" id="{B25CA7C2-479E-464F-AEAD-78F8B32E4C3F}"/>
                </a:ext>
              </a:extLst>
            </p:cNvPr>
            <p:cNvSpPr/>
            <p:nvPr/>
          </p:nvSpPr>
          <p:spPr>
            <a:xfrm>
              <a:off x="8658854" y="2022340"/>
              <a:ext cx="548483" cy="1728713"/>
            </a:xfrm>
            <a:prstGeom prst="ellipse">
              <a:avLst/>
            </a:prstGeom>
            <a:noFill/>
            <a:ln w="317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cxnSp>
          <p:nvCxnSpPr>
            <p:cNvPr id="65" name="Conector recto de flecha 64">
              <a:extLst>
                <a:ext uri="{FF2B5EF4-FFF2-40B4-BE49-F238E27FC236}">
                  <a16:creationId xmlns:a16="http://schemas.microsoft.com/office/drawing/2014/main" id="{B1935169-BDA5-4D16-81C0-2B1D3D01822B}"/>
                </a:ext>
              </a:extLst>
            </p:cNvPr>
            <p:cNvCxnSpPr/>
            <p:nvPr/>
          </p:nvCxnSpPr>
          <p:spPr>
            <a:xfrm>
              <a:off x="8938067" y="3761939"/>
              <a:ext cx="0" cy="443167"/>
            </a:xfrm>
            <a:prstGeom prst="straightConnector1">
              <a:avLst/>
            </a:prstGeom>
            <a:ln w="12700">
              <a:solidFill>
                <a:srgbClr val="7030A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69" name="Grupo 68">
            <a:extLst>
              <a:ext uri="{FF2B5EF4-FFF2-40B4-BE49-F238E27FC236}">
                <a16:creationId xmlns:a16="http://schemas.microsoft.com/office/drawing/2014/main" id="{2EF7BE11-53C0-49F6-93B6-F19C07D2F275}"/>
              </a:ext>
            </a:extLst>
          </p:cNvPr>
          <p:cNvGrpSpPr/>
          <p:nvPr/>
        </p:nvGrpSpPr>
        <p:grpSpPr>
          <a:xfrm>
            <a:off x="10684243" y="3645441"/>
            <a:ext cx="472017" cy="2182766"/>
            <a:chOff x="8735320" y="2022340"/>
            <a:chExt cx="472017" cy="2182766"/>
          </a:xfrm>
        </p:grpSpPr>
        <p:sp>
          <p:nvSpPr>
            <p:cNvPr id="70" name="Elipse 69">
              <a:extLst>
                <a:ext uri="{FF2B5EF4-FFF2-40B4-BE49-F238E27FC236}">
                  <a16:creationId xmlns:a16="http://schemas.microsoft.com/office/drawing/2014/main" id="{CA16B318-97B3-47DD-8A0F-EFB51DC8ABC6}"/>
                </a:ext>
              </a:extLst>
            </p:cNvPr>
            <p:cNvSpPr/>
            <p:nvPr/>
          </p:nvSpPr>
          <p:spPr>
            <a:xfrm>
              <a:off x="8735320" y="2022340"/>
              <a:ext cx="472017" cy="1728713"/>
            </a:xfrm>
            <a:prstGeom prst="ellipse">
              <a:avLst/>
            </a:prstGeom>
            <a:noFill/>
            <a:ln w="317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cxnSp>
          <p:nvCxnSpPr>
            <p:cNvPr id="71" name="Conector recto de flecha 70">
              <a:extLst>
                <a:ext uri="{FF2B5EF4-FFF2-40B4-BE49-F238E27FC236}">
                  <a16:creationId xmlns:a16="http://schemas.microsoft.com/office/drawing/2014/main" id="{27B37641-7055-4BE1-A5A0-CC047965D8D8}"/>
                </a:ext>
              </a:extLst>
            </p:cNvPr>
            <p:cNvCxnSpPr/>
            <p:nvPr/>
          </p:nvCxnSpPr>
          <p:spPr>
            <a:xfrm>
              <a:off x="8981611" y="3761939"/>
              <a:ext cx="0" cy="443167"/>
            </a:xfrm>
            <a:prstGeom prst="straightConnector1">
              <a:avLst/>
            </a:prstGeom>
            <a:ln w="12700">
              <a:solidFill>
                <a:srgbClr val="7030A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73" name="CuadroTexto 72">
            <a:extLst>
              <a:ext uri="{FF2B5EF4-FFF2-40B4-BE49-F238E27FC236}">
                <a16:creationId xmlns:a16="http://schemas.microsoft.com/office/drawing/2014/main" id="{18B09904-D29C-4D99-80B2-003585D57EA6}"/>
              </a:ext>
            </a:extLst>
          </p:cNvPr>
          <p:cNvSpPr txBox="1"/>
          <p:nvPr/>
        </p:nvSpPr>
        <p:spPr>
          <a:xfrm>
            <a:off x="334864" y="4151042"/>
            <a:ext cx="2883097" cy="646331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s-AR" dirty="0"/>
              <a:t>MATRIZ DE CAMBIO DE BASE</a:t>
            </a:r>
          </a:p>
          <a:p>
            <a:pPr algn="ctr"/>
            <a:r>
              <a:rPr lang="es-AR" dirty="0"/>
              <a:t>DE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s-AR" dirty="0"/>
              <a:t> A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5" name="CuadroTexto 74">
            <a:extLst>
              <a:ext uri="{FF2B5EF4-FFF2-40B4-BE49-F238E27FC236}">
                <a16:creationId xmlns:a16="http://schemas.microsoft.com/office/drawing/2014/main" id="{69DE544A-C559-48E9-9E37-C96AE23B75B3}"/>
              </a:ext>
            </a:extLst>
          </p:cNvPr>
          <p:cNvSpPr txBox="1"/>
          <p:nvPr/>
        </p:nvSpPr>
        <p:spPr>
          <a:xfrm>
            <a:off x="2482014" y="6355249"/>
            <a:ext cx="7550913" cy="369332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accent2"/>
                </a:solidFill>
              </a:rPr>
              <a:t>Sólo hay que conocer las coordenadas de los vectores de la base </a:t>
            </a:r>
            <a:r>
              <a:rPr lang="es-AR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s-AR" dirty="0">
                <a:solidFill>
                  <a:schemeClr val="accent2"/>
                </a:solidFill>
              </a:rPr>
              <a:t> en la base </a:t>
            </a:r>
            <a:r>
              <a:rPr lang="es-AR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id="{CD926C89-9552-4710-B6F1-19DBF4699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363795"/>
              </p:ext>
            </p:extLst>
          </p:nvPr>
        </p:nvGraphicFramePr>
        <p:xfrm>
          <a:off x="14909" y="1712237"/>
          <a:ext cx="1884997" cy="118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333440" imgH="838080" progId="Equation.DSMT4">
                  <p:embed/>
                </p:oleObj>
              </mc:Choice>
              <mc:Fallback>
                <p:oleObj name="Equation" r:id="rId47" imgW="1333440" imgH="83808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5FB59567-1CD4-437E-9226-B2189952E2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4909" y="1712237"/>
                        <a:ext cx="1884997" cy="1183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Estrella de 5 puntas 70">
            <a:extLst>
              <a:ext uri="{FF2B5EF4-FFF2-40B4-BE49-F238E27FC236}">
                <a16:creationId xmlns:a16="http://schemas.microsoft.com/office/drawing/2014/main" id="{80D4A681-EB05-4863-88C2-C643E02F467D}"/>
              </a:ext>
            </a:extLst>
          </p:cNvPr>
          <p:cNvSpPr/>
          <p:nvPr/>
        </p:nvSpPr>
        <p:spPr>
          <a:xfrm>
            <a:off x="11609648" y="6327484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44E7D495-E2A0-404E-B060-3865C07F3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12903"/>
              </p:ext>
            </p:extLst>
          </p:nvPr>
        </p:nvGraphicFramePr>
        <p:xfrm>
          <a:off x="5364952" y="4994292"/>
          <a:ext cx="19399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143000" imgH="253800" progId="Equation.DSMT4">
                  <p:embed/>
                </p:oleObj>
              </mc:Choice>
              <mc:Fallback>
                <p:oleObj name="Equation" r:id="rId49" imgW="1143000" imgH="2538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7B6EB515-A246-47CA-B9BC-89707EE427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364952" y="4994292"/>
                        <a:ext cx="19399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356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1.85185E-6 L -0.01888 0.6132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" y="30648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0 L -0.63099 0.621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549" y="310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9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73" grpId="0" animBg="1"/>
      <p:bldP spid="75" grpId="0" animBg="1"/>
      <p:bldP spid="7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8CBF0ED4-7823-41FE-91A7-1ADBF18A20A8}"/>
              </a:ext>
            </a:extLst>
          </p:cNvPr>
          <p:cNvSpPr/>
          <p:nvPr/>
        </p:nvSpPr>
        <p:spPr>
          <a:xfrm>
            <a:off x="2019463" y="2748358"/>
            <a:ext cx="294850" cy="1025630"/>
          </a:xfrm>
          <a:prstGeom prst="ellipse">
            <a:avLst/>
          </a:prstGeom>
          <a:noFill/>
          <a:ln w="317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" name="Elipse 4">
            <a:extLst>
              <a:ext uri="{FF2B5EF4-FFF2-40B4-BE49-F238E27FC236}">
                <a16:creationId xmlns:a16="http://schemas.microsoft.com/office/drawing/2014/main" id="{20157D82-23AD-46AB-9641-BA3E4C5C97A0}"/>
              </a:ext>
            </a:extLst>
          </p:cNvPr>
          <p:cNvSpPr/>
          <p:nvPr/>
        </p:nvSpPr>
        <p:spPr>
          <a:xfrm>
            <a:off x="2416525" y="2748358"/>
            <a:ext cx="294851" cy="1025630"/>
          </a:xfrm>
          <a:prstGeom prst="ellipse">
            <a:avLst/>
          </a:prstGeom>
          <a:noFill/>
          <a:ln w="317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26C37B4-10E6-4639-9930-FC2AD9C42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438049"/>
              </p:ext>
            </p:extLst>
          </p:nvPr>
        </p:nvGraphicFramePr>
        <p:xfrm>
          <a:off x="1256719" y="2918427"/>
          <a:ext cx="16160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457200" progId="Equation.DSMT4">
                  <p:embed/>
                </p:oleObj>
              </mc:Choice>
              <mc:Fallback>
                <p:oleObj name="Equation" r:id="rId2" imgW="952200" imgH="457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426C37B4-10E6-4639-9930-FC2AD9C426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6719" y="2918427"/>
                        <a:ext cx="161607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F9EDCD2C-1414-4CBA-8369-52C7911C6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477100"/>
              </p:ext>
            </p:extLst>
          </p:nvPr>
        </p:nvGraphicFramePr>
        <p:xfrm>
          <a:off x="1230313" y="488950"/>
          <a:ext cx="23733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482400" progId="Equation.DSMT4">
                  <p:embed/>
                </p:oleObj>
              </mc:Choice>
              <mc:Fallback>
                <p:oleObj name="Equation" r:id="rId4" imgW="1396800" imgH="4824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F9EDCD2C-1414-4CBA-8369-52C7911C60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0313" y="488950"/>
                        <a:ext cx="2373312" cy="817563"/>
                      </a:xfrm>
                      <a:prstGeom prst="rect">
                        <a:avLst/>
                      </a:prstGeom>
                      <a:ln w="41275"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ctor recto de flecha 10">
            <a:extLst>
              <a:ext uri="{FF2B5EF4-FFF2-40B4-BE49-F238E27FC236}">
                <a16:creationId xmlns:a16="http://schemas.microsoft.com/office/drawing/2014/main" id="{17294DAD-C140-4FC4-9685-CCEEC3CC7A61}"/>
              </a:ext>
            </a:extLst>
          </p:cNvPr>
          <p:cNvCxnSpPr>
            <a:stCxn id="3" idx="4"/>
          </p:cNvCxnSpPr>
          <p:nvPr/>
        </p:nvCxnSpPr>
        <p:spPr>
          <a:xfrm>
            <a:off x="2166888" y="3773988"/>
            <a:ext cx="0" cy="44316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Conector recto de flecha 11">
            <a:extLst>
              <a:ext uri="{FF2B5EF4-FFF2-40B4-BE49-F238E27FC236}">
                <a16:creationId xmlns:a16="http://schemas.microsoft.com/office/drawing/2014/main" id="{1AE02DCF-5029-4A09-A57F-BEE1B0D6B2B7}"/>
              </a:ext>
            </a:extLst>
          </p:cNvPr>
          <p:cNvCxnSpPr/>
          <p:nvPr/>
        </p:nvCxnSpPr>
        <p:spPr>
          <a:xfrm>
            <a:off x="2563950" y="3773988"/>
            <a:ext cx="0" cy="44316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23228AA3-0B37-400B-B1BD-6BCA3FC89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02299"/>
              </p:ext>
            </p:extLst>
          </p:nvPr>
        </p:nvGraphicFramePr>
        <p:xfrm>
          <a:off x="1875582" y="4304824"/>
          <a:ext cx="5826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253800" progId="Equation.DSMT4">
                  <p:embed/>
                </p:oleObj>
              </mc:Choice>
              <mc:Fallback>
                <p:oleObj name="Equation" r:id="rId6" imgW="342720" imgH="2538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23228AA3-0B37-400B-B1BD-6BCA3FC89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5582" y="4304824"/>
                        <a:ext cx="582612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4C34834E-0D73-4A9E-83BF-7738BA128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88396"/>
              </p:ext>
            </p:extLst>
          </p:nvPr>
        </p:nvGraphicFramePr>
        <p:xfrm>
          <a:off x="2431228" y="4305326"/>
          <a:ext cx="6032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253800" progId="Equation.DSMT4">
                  <p:embed/>
                </p:oleObj>
              </mc:Choice>
              <mc:Fallback>
                <p:oleObj name="Equation" r:id="rId8" imgW="355320" imgH="25380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4C34834E-0D73-4A9E-83BF-7738BA128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1228" y="4305326"/>
                        <a:ext cx="603250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BEB1800D-EFEB-4F78-B22F-0A79FDBE8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177990"/>
              </p:ext>
            </p:extLst>
          </p:nvPr>
        </p:nvGraphicFramePr>
        <p:xfrm>
          <a:off x="7340600" y="244475"/>
          <a:ext cx="27606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838080" progId="Equation.DSMT4">
                  <p:embed/>
                </p:oleObj>
              </mc:Choice>
              <mc:Fallback>
                <p:oleObj name="Equation" r:id="rId10" imgW="1625400" imgH="83808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BEB1800D-EFEB-4F78-B22F-0A79FDBE89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40600" y="244475"/>
                        <a:ext cx="2760663" cy="1419225"/>
                      </a:xfrm>
                      <a:prstGeom prst="rect">
                        <a:avLst/>
                      </a:prstGeom>
                      <a:ln w="41275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Elipse 19">
            <a:extLst>
              <a:ext uri="{FF2B5EF4-FFF2-40B4-BE49-F238E27FC236}">
                <a16:creationId xmlns:a16="http://schemas.microsoft.com/office/drawing/2014/main" id="{D04C2AF8-B237-4F46-B95A-1B6EFE2FF376}"/>
              </a:ext>
            </a:extLst>
          </p:cNvPr>
          <p:cNvSpPr/>
          <p:nvPr/>
        </p:nvSpPr>
        <p:spPr>
          <a:xfrm>
            <a:off x="8484678" y="2479538"/>
            <a:ext cx="683661" cy="1518298"/>
          </a:xfrm>
          <a:prstGeom prst="ellipse">
            <a:avLst/>
          </a:prstGeom>
          <a:noFill/>
          <a:ln w="317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dirty="0"/>
              <a:t>&lt;</a:t>
            </a:r>
          </a:p>
        </p:txBody>
      </p:sp>
      <p:sp>
        <p:nvSpPr>
          <p:cNvPr id="22" name="Elipse 21">
            <a:extLst>
              <a:ext uri="{FF2B5EF4-FFF2-40B4-BE49-F238E27FC236}">
                <a16:creationId xmlns:a16="http://schemas.microsoft.com/office/drawing/2014/main" id="{6BD3FA47-30B0-43CE-907C-C073FB502F0D}"/>
              </a:ext>
            </a:extLst>
          </p:cNvPr>
          <p:cNvSpPr/>
          <p:nvPr/>
        </p:nvSpPr>
        <p:spPr>
          <a:xfrm>
            <a:off x="9204469" y="2461188"/>
            <a:ext cx="423581" cy="1519200"/>
          </a:xfrm>
          <a:prstGeom prst="ellipse">
            <a:avLst/>
          </a:prstGeom>
          <a:noFill/>
          <a:ln w="317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A1B38571-8A7F-41AF-9546-7C04A359D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052285"/>
              </p:ext>
            </p:extLst>
          </p:nvPr>
        </p:nvGraphicFramePr>
        <p:xfrm>
          <a:off x="7754938" y="2538410"/>
          <a:ext cx="1984375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838080" progId="Equation.DSMT4">
                  <p:embed/>
                </p:oleObj>
              </mc:Choice>
              <mc:Fallback>
                <p:oleObj name="Equation" r:id="rId12" imgW="1168200" imgH="83808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A1B38571-8A7F-41AF-9546-7C04A359D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54938" y="2538410"/>
                        <a:ext cx="1984375" cy="142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09E2C6CB-159B-4ED9-9580-DCE75ECF7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82516"/>
              </p:ext>
            </p:extLst>
          </p:nvPr>
        </p:nvGraphicFramePr>
        <p:xfrm>
          <a:off x="8585729" y="4402430"/>
          <a:ext cx="5826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253800" progId="Equation.DSMT4">
                  <p:embed/>
                </p:oleObj>
              </mc:Choice>
              <mc:Fallback>
                <p:oleObj name="Equation" r:id="rId14" imgW="342720" imgH="2538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09E2C6CB-159B-4ED9-9580-DCE75ECF72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85729" y="4402430"/>
                        <a:ext cx="582612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C1CD380A-9F48-4A2F-B049-ECA5ACFAF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834507"/>
              </p:ext>
            </p:extLst>
          </p:nvPr>
        </p:nvGraphicFramePr>
        <p:xfrm>
          <a:off x="9182303" y="4409180"/>
          <a:ext cx="6254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280" imgH="253800" progId="Equation.DSMT4">
                  <p:embed/>
                </p:oleObj>
              </mc:Choice>
              <mc:Fallback>
                <p:oleObj name="Equation" r:id="rId16" imgW="368280" imgH="2538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C1CD380A-9F48-4A2F-B049-ECA5ACFAF3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82303" y="4409180"/>
                        <a:ext cx="62547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Conector recto de flecha 28">
            <a:extLst>
              <a:ext uri="{FF2B5EF4-FFF2-40B4-BE49-F238E27FC236}">
                <a16:creationId xmlns:a16="http://schemas.microsoft.com/office/drawing/2014/main" id="{7A02693A-DFB8-4110-A8F9-8343F80E8C0B}"/>
              </a:ext>
            </a:extLst>
          </p:cNvPr>
          <p:cNvCxnSpPr/>
          <p:nvPr/>
        </p:nvCxnSpPr>
        <p:spPr>
          <a:xfrm>
            <a:off x="8844377" y="3997836"/>
            <a:ext cx="0" cy="443167"/>
          </a:xfrm>
          <a:prstGeom prst="straightConnector1">
            <a:avLst/>
          </a:prstGeom>
          <a:ln w="127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0" name="Conector recto de flecha 29">
            <a:extLst>
              <a:ext uri="{FF2B5EF4-FFF2-40B4-BE49-F238E27FC236}">
                <a16:creationId xmlns:a16="http://schemas.microsoft.com/office/drawing/2014/main" id="{08DB1007-58B9-4F8D-BDE8-36199196A741}"/>
              </a:ext>
            </a:extLst>
          </p:cNvPr>
          <p:cNvCxnSpPr/>
          <p:nvPr/>
        </p:nvCxnSpPr>
        <p:spPr>
          <a:xfrm>
            <a:off x="9427254" y="3970698"/>
            <a:ext cx="0" cy="443167"/>
          </a:xfrm>
          <a:prstGeom prst="straightConnector1">
            <a:avLst/>
          </a:prstGeom>
          <a:ln w="127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EE7B6221-BABC-4793-9E1D-FC1441E9A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810282"/>
              </p:ext>
            </p:extLst>
          </p:nvPr>
        </p:nvGraphicFramePr>
        <p:xfrm>
          <a:off x="4599046" y="2913029"/>
          <a:ext cx="2061850" cy="664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3280" imgH="279360" progId="Equation.DSMT4">
                  <p:embed/>
                </p:oleObj>
              </mc:Choice>
              <mc:Fallback>
                <p:oleObj name="Equation" r:id="rId18" imgW="863280" imgH="27936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EE7B6221-BABC-4793-9E1D-FC1441E9A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99046" y="2913029"/>
                        <a:ext cx="2061850" cy="664969"/>
                      </a:xfrm>
                      <a:prstGeom prst="rect">
                        <a:avLst/>
                      </a:prstGeom>
                      <a:ln w="31750"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B267EAD2-8980-49A0-9C8E-412A1FADCB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169" y="5523999"/>
          <a:ext cx="16160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52200" imgH="457200" progId="Equation.DSMT4">
                  <p:embed/>
                </p:oleObj>
              </mc:Choice>
              <mc:Fallback>
                <p:oleObj name="Equation" r:id="rId20" imgW="952200" imgH="4572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B267EAD2-8980-49A0-9C8E-412A1FADCB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6169" y="5523999"/>
                        <a:ext cx="1616075" cy="774700"/>
                      </a:xfrm>
                      <a:prstGeom prst="rect">
                        <a:avLst/>
                      </a:prstGeom>
                      <a:ln w="412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9037219E-535E-404A-B4B3-4A800EA94C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463" y="5523999"/>
          <a:ext cx="24558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47560" imgH="457200" progId="Equation.DSMT4">
                  <p:embed/>
                </p:oleObj>
              </mc:Choice>
              <mc:Fallback>
                <p:oleObj name="Equation" r:id="rId22" imgW="1447560" imgH="4572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9037219E-535E-404A-B4B3-4A800EA94C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19463" y="5523999"/>
                        <a:ext cx="2455862" cy="774700"/>
                      </a:xfrm>
                      <a:prstGeom prst="rect">
                        <a:avLst/>
                      </a:prstGeom>
                      <a:ln w="412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13366F85-2DA8-49CA-ACC9-BCD206FA2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2544" y="5523999"/>
          <a:ext cx="2197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95280" imgH="457200" progId="Equation.DSMT4">
                  <p:embed/>
                </p:oleObj>
              </mc:Choice>
              <mc:Fallback>
                <p:oleObj name="Equation" r:id="rId24" imgW="1295280" imgH="4572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13366F85-2DA8-49CA-ACC9-BCD206FA28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92544" y="5523999"/>
                        <a:ext cx="2197100" cy="774700"/>
                      </a:xfrm>
                      <a:prstGeom prst="rect">
                        <a:avLst/>
                      </a:prstGeom>
                      <a:ln w="412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133C40E2-4F22-4DED-89C7-607CB86316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2150" y="5248275"/>
          <a:ext cx="428625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527200" imgH="838080" progId="Equation.DSMT4">
                  <p:embed/>
                </p:oleObj>
              </mc:Choice>
              <mc:Fallback>
                <p:oleObj name="Equation" r:id="rId26" imgW="2527200" imgH="83808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133C40E2-4F22-4DED-89C7-607CB86316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42150" y="5248275"/>
                        <a:ext cx="4286250" cy="1420813"/>
                      </a:xfrm>
                      <a:prstGeom prst="rect">
                        <a:avLst/>
                      </a:prstGeom>
                      <a:ln w="412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6ACC8B0D-B9F6-41CF-B068-84DB75318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127605"/>
              </p:ext>
            </p:extLst>
          </p:nvPr>
        </p:nvGraphicFramePr>
        <p:xfrm>
          <a:off x="1741413" y="1418977"/>
          <a:ext cx="19399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43000" imgH="253800" progId="Equation.DSMT4">
                  <p:embed/>
                </p:oleObj>
              </mc:Choice>
              <mc:Fallback>
                <p:oleObj name="Equation" r:id="rId28" imgW="1143000" imgH="2538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7B6EB515-A246-47CA-B9BC-89707EE427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741413" y="1418977"/>
                        <a:ext cx="193992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57B970F5-992E-4052-9322-D7A92A2E0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654627"/>
              </p:ext>
            </p:extLst>
          </p:nvPr>
        </p:nvGraphicFramePr>
        <p:xfrm>
          <a:off x="7394575" y="1781524"/>
          <a:ext cx="19399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43000" imgH="253800" progId="Equation.DSMT4">
                  <p:embed/>
                </p:oleObj>
              </mc:Choice>
              <mc:Fallback>
                <p:oleObj name="Equation" r:id="rId30" imgW="1143000" imgH="253800" progId="Equation.DSMT4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44E7D495-E2A0-404E-B060-3865C07F3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94575" y="1781524"/>
                        <a:ext cx="19399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Estrella de 5 puntas 70">
            <a:extLst>
              <a:ext uri="{FF2B5EF4-FFF2-40B4-BE49-F238E27FC236}">
                <a16:creationId xmlns:a16="http://schemas.microsoft.com/office/drawing/2014/main" id="{2107C213-5C0E-4EF3-B1C3-6231CDCBF9E0}"/>
              </a:ext>
            </a:extLst>
          </p:cNvPr>
          <p:cNvSpPr/>
          <p:nvPr/>
        </p:nvSpPr>
        <p:spPr>
          <a:xfrm>
            <a:off x="11609648" y="6327484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3098619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ángulo 18">
            <a:extLst>
              <a:ext uri="{FF2B5EF4-FFF2-40B4-BE49-F238E27FC236}">
                <a16:creationId xmlns:a16="http://schemas.microsoft.com/office/drawing/2014/main" id="{8CC52D27-8A16-42CB-96CB-59FE1AD7768B}"/>
              </a:ext>
            </a:extLst>
          </p:cNvPr>
          <p:cNvSpPr/>
          <p:nvPr/>
        </p:nvSpPr>
        <p:spPr>
          <a:xfrm>
            <a:off x="734706" y="960612"/>
            <a:ext cx="7036082" cy="55440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" name="Rectángulo 4">
            <a:extLst>
              <a:ext uri="{FF2B5EF4-FFF2-40B4-BE49-F238E27FC236}">
                <a16:creationId xmlns:a16="http://schemas.microsoft.com/office/drawing/2014/main" id="{295E5EC3-1237-483E-80EA-AE93A8CEE5DC}"/>
              </a:ext>
            </a:extLst>
          </p:cNvPr>
          <p:cNvSpPr/>
          <p:nvPr/>
        </p:nvSpPr>
        <p:spPr>
          <a:xfrm>
            <a:off x="108337" y="213590"/>
            <a:ext cx="1186998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MATRIZ DE CAMBIO DE BASE O MATRIZ DE TRANSICIÓN DE UNA BASE A OTRA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27137721-79E8-47FA-9718-449925A0BC3B}"/>
                  </a:ext>
                </a:extLst>
              </p:cNvPr>
              <p:cNvSpPr txBox="1"/>
              <p:nvPr/>
            </p:nvSpPr>
            <p:spPr>
              <a:xfrm>
                <a:off x="8414742" y="1275233"/>
                <a:ext cx="274049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A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s-AR" sz="2400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s-AR" sz="2400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s-AR" sz="24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s-AR" sz="24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A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s-A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s-A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s-AR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AR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</m:e>
                      <m:sub>
                        <m:r>
                          <a:rPr lang="es-AR" sz="2400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s-AR" sz="2400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AR" sz="2400" dirty="0"/>
                  <a:t>=</a:t>
                </a:r>
                <a:r>
                  <a:rPr lang="es-AR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s-A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s-AR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AR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</m:e>
                      <m:sub>
                        <m:r>
                          <a:rPr lang="es-AR" sz="24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s-AR" sz="24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s-AR" sz="2400" dirty="0"/>
              </a:p>
            </p:txBody>
          </p:sp>
        </mc:Choice>
        <mc:Fallback xmlns="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27137721-79E8-47FA-9718-449925A0BC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4742" y="1275233"/>
                <a:ext cx="2740494" cy="461665"/>
              </a:xfrm>
              <a:prstGeom prst="rect">
                <a:avLst/>
              </a:prstGeom>
              <a:blipFill>
                <a:blip r:embed="rId2"/>
                <a:stretch>
                  <a:fillRect l="-444" t="-19737" b="-28947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A9757A85-C251-468D-A0A1-2E3018301AF2}"/>
                  </a:ext>
                </a:extLst>
              </p:cNvPr>
              <p:cNvSpPr txBox="1"/>
              <p:nvPr/>
            </p:nvSpPr>
            <p:spPr>
              <a:xfrm>
                <a:off x="9206416" y="2094509"/>
                <a:ext cx="267207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A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s-A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s-AR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AR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</m:e>
                      <m:sub>
                        <m:r>
                          <a:rPr lang="es-AR" sz="2400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s-AR" sz="2400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AR" sz="2400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s-AR" sz="24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s-AR" sz="24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s-AR" sz="240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s-AR" sz="2400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A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s-AR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s-A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s-AR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AR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</m:e>
                      <m:sub>
                        <m:r>
                          <a:rPr lang="es-AR" sz="24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s-AR" sz="24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s-AR" sz="2400" dirty="0"/>
              </a:p>
            </p:txBody>
          </p:sp>
        </mc:Choice>
        <mc:Fallback xmlns="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A9757A85-C251-468D-A0A1-2E3018301A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6416" y="2094509"/>
                <a:ext cx="2672078" cy="461665"/>
              </a:xfrm>
              <a:prstGeom prst="rect">
                <a:avLst/>
              </a:prstGeom>
              <a:blipFill>
                <a:blip r:embed="rId3"/>
                <a:stretch>
                  <a:fillRect t="-20000" b="-30667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417CD273-272E-4A3C-A1F9-B15C0DF1C21A}"/>
                  </a:ext>
                </a:extLst>
              </p:cNvPr>
              <p:cNvSpPr txBox="1"/>
              <p:nvPr/>
            </p:nvSpPr>
            <p:spPr>
              <a:xfrm>
                <a:off x="9008804" y="2797946"/>
                <a:ext cx="2395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s-AR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s-A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AR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AR" sz="24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s-AR" sz="2400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s-AR" sz="2400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s-AR" sz="2400" i="1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s-AR" sz="2400" i="1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s-AR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s-AR" sz="2400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s-AR" sz="24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s-AR" sz="24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s-AR" sz="240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s-AR" sz="2400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s-AR" sz="2400" dirty="0"/>
              </a:p>
            </p:txBody>
          </p:sp>
        </mc:Choice>
        <mc:Fallback xmlns="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417CD273-272E-4A3C-A1F9-B15C0DF1C2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8804" y="2797946"/>
                <a:ext cx="2395528" cy="461665"/>
              </a:xfrm>
              <a:prstGeom prst="rect">
                <a:avLst/>
              </a:prstGeom>
              <a:blipFill>
                <a:blip r:embed="rId4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Lienzo 1">
            <a:extLst>
              <a:ext uri="{FF2B5EF4-FFF2-40B4-BE49-F238E27FC236}">
                <a16:creationId xmlns:a16="http://schemas.microsoft.com/office/drawing/2014/main" id="{27D09943-F35E-4009-83D1-8723B8D56567}"/>
              </a:ext>
            </a:extLst>
          </p:cNvPr>
          <p:cNvGrpSpPr>
            <a:grpSpLocks noChangeAspect="1"/>
          </p:cNvGrpSpPr>
          <p:nvPr/>
        </p:nvGrpSpPr>
        <p:grpSpPr>
          <a:xfrm>
            <a:off x="774155" y="960612"/>
            <a:ext cx="7036274" cy="5544000"/>
            <a:chOff x="0" y="0"/>
            <a:chExt cx="4569585" cy="3600450"/>
          </a:xfrm>
          <a:noFill/>
        </p:grpSpPr>
        <p:sp>
          <p:nvSpPr>
            <p:cNvPr id="30" name="Rectángulo 29">
              <a:extLst>
                <a:ext uri="{FF2B5EF4-FFF2-40B4-BE49-F238E27FC236}">
                  <a16:creationId xmlns:a16="http://schemas.microsoft.com/office/drawing/2014/main" id="{A331E9E5-327F-407C-A9F6-B389BF465660}"/>
                </a:ext>
              </a:extLst>
            </p:cNvPr>
            <p:cNvSpPr/>
            <p:nvPr/>
          </p:nvSpPr>
          <p:spPr>
            <a:xfrm>
              <a:off x="0" y="0"/>
              <a:ext cx="4569460" cy="3600450"/>
            </a:xfrm>
            <a:prstGeom prst="rect">
              <a:avLst/>
            </a:prstGeom>
            <a:grpFill/>
          </p:spPr>
        </p:sp>
        <p:cxnSp>
          <p:nvCxnSpPr>
            <p:cNvPr id="31" name="Conector recto 30">
              <a:extLst>
                <a:ext uri="{FF2B5EF4-FFF2-40B4-BE49-F238E27FC236}">
                  <a16:creationId xmlns:a16="http://schemas.microsoft.com/office/drawing/2014/main" id="{7895C911-EB73-4DBF-912C-8F178A6027EF}"/>
                </a:ext>
              </a:extLst>
            </p:cNvPr>
            <p:cNvCxnSpPr/>
            <p:nvPr/>
          </p:nvCxnSpPr>
          <p:spPr>
            <a:xfrm flipV="1">
              <a:off x="35999" y="1493043"/>
              <a:ext cx="4386263" cy="1250157"/>
            </a:xfrm>
            <a:prstGeom prst="line">
              <a:avLst/>
            </a:prstGeom>
            <a:grpFill/>
            <a:ln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ector recto 31">
              <a:extLst>
                <a:ext uri="{FF2B5EF4-FFF2-40B4-BE49-F238E27FC236}">
                  <a16:creationId xmlns:a16="http://schemas.microsoft.com/office/drawing/2014/main" id="{0E0F7236-66F0-4EFA-964B-6738A2267836}"/>
                </a:ext>
              </a:extLst>
            </p:cNvPr>
            <p:cNvCxnSpPr/>
            <p:nvPr/>
          </p:nvCxnSpPr>
          <p:spPr>
            <a:xfrm flipV="1">
              <a:off x="1221861" y="142875"/>
              <a:ext cx="1307306" cy="2650331"/>
            </a:xfrm>
            <a:prstGeom prst="line">
              <a:avLst/>
            </a:prstGeom>
            <a:grpFill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ector recto de flecha 32">
              <a:extLst>
                <a:ext uri="{FF2B5EF4-FFF2-40B4-BE49-F238E27FC236}">
                  <a16:creationId xmlns:a16="http://schemas.microsoft.com/office/drawing/2014/main" id="{9030EDB6-7E4A-474A-A6B0-DCE5224D66E2}"/>
                </a:ext>
              </a:extLst>
            </p:cNvPr>
            <p:cNvCxnSpPr/>
            <p:nvPr/>
          </p:nvCxnSpPr>
          <p:spPr>
            <a:xfrm flipV="1">
              <a:off x="1421887" y="2007393"/>
              <a:ext cx="1228725" cy="350044"/>
            </a:xfrm>
            <a:prstGeom prst="straightConnector1">
              <a:avLst/>
            </a:prstGeom>
            <a:grpFill/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ector recto de flecha 33">
              <a:extLst>
                <a:ext uri="{FF2B5EF4-FFF2-40B4-BE49-F238E27FC236}">
                  <a16:creationId xmlns:a16="http://schemas.microsoft.com/office/drawing/2014/main" id="{C6FECF7D-96B4-4383-B23F-FC20A0FB1B64}"/>
                </a:ext>
              </a:extLst>
            </p:cNvPr>
            <p:cNvCxnSpPr/>
            <p:nvPr/>
          </p:nvCxnSpPr>
          <p:spPr>
            <a:xfrm flipV="1">
              <a:off x="1429031" y="1628775"/>
              <a:ext cx="371475" cy="735807"/>
            </a:xfrm>
            <a:prstGeom prst="straightConnector1">
              <a:avLst/>
            </a:prstGeom>
            <a:grpFill/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ector recto de flecha 34">
              <a:extLst>
                <a:ext uri="{FF2B5EF4-FFF2-40B4-BE49-F238E27FC236}">
                  <a16:creationId xmlns:a16="http://schemas.microsoft.com/office/drawing/2014/main" id="{C585495D-0D5C-48B7-87A1-38EC70FDBE1E}"/>
                </a:ext>
              </a:extLst>
            </p:cNvPr>
            <p:cNvCxnSpPr/>
            <p:nvPr/>
          </p:nvCxnSpPr>
          <p:spPr>
            <a:xfrm flipV="1">
              <a:off x="1436174" y="842962"/>
              <a:ext cx="2171700" cy="1507331"/>
            </a:xfrm>
            <a:prstGeom prst="straightConnector1">
              <a:avLst/>
            </a:prstGeom>
            <a:grpFill/>
            <a:ln w="254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Conector recto 35">
              <a:extLst>
                <a:ext uri="{FF2B5EF4-FFF2-40B4-BE49-F238E27FC236}">
                  <a16:creationId xmlns:a16="http://schemas.microsoft.com/office/drawing/2014/main" id="{3C777561-0D9D-4393-BF44-4CC6F33C029B}"/>
                </a:ext>
              </a:extLst>
            </p:cNvPr>
            <p:cNvCxnSpPr/>
            <p:nvPr/>
          </p:nvCxnSpPr>
          <p:spPr>
            <a:xfrm flipV="1">
              <a:off x="3107812" y="237151"/>
              <a:ext cx="801029" cy="1627367"/>
            </a:xfrm>
            <a:prstGeom prst="line">
              <a:avLst/>
            </a:prstGeom>
            <a:grpFill/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ector recto 36">
              <a:extLst>
                <a:ext uri="{FF2B5EF4-FFF2-40B4-BE49-F238E27FC236}">
                  <a16:creationId xmlns:a16="http://schemas.microsoft.com/office/drawing/2014/main" id="{7D795212-E7A3-41CC-B1D3-DA2A9C7421E9}"/>
                </a:ext>
              </a:extLst>
            </p:cNvPr>
            <p:cNvCxnSpPr/>
            <p:nvPr/>
          </p:nvCxnSpPr>
          <p:spPr>
            <a:xfrm flipV="1">
              <a:off x="1943381" y="757713"/>
              <a:ext cx="1937045" cy="521018"/>
            </a:xfrm>
            <a:prstGeom prst="line">
              <a:avLst/>
            </a:prstGeom>
            <a:grpFill/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ector recto 37">
              <a:extLst>
                <a:ext uri="{FF2B5EF4-FFF2-40B4-BE49-F238E27FC236}">
                  <a16:creationId xmlns:a16="http://schemas.microsoft.com/office/drawing/2014/main" id="{798DE37E-471D-4B98-BD03-A2B760CCFFAE}"/>
                </a:ext>
              </a:extLst>
            </p:cNvPr>
            <p:cNvCxnSpPr/>
            <p:nvPr/>
          </p:nvCxnSpPr>
          <p:spPr>
            <a:xfrm>
              <a:off x="521774" y="2328862"/>
              <a:ext cx="3750469" cy="85725"/>
            </a:xfrm>
            <a:prstGeom prst="line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ector recto 38">
              <a:extLst>
                <a:ext uri="{FF2B5EF4-FFF2-40B4-BE49-F238E27FC236}">
                  <a16:creationId xmlns:a16="http://schemas.microsoft.com/office/drawing/2014/main" id="{5B712751-A88E-4673-90B7-FC24F08E546B}"/>
                </a:ext>
              </a:extLst>
            </p:cNvPr>
            <p:cNvCxnSpPr/>
            <p:nvPr/>
          </p:nvCxnSpPr>
          <p:spPr>
            <a:xfrm>
              <a:off x="1171856" y="771525"/>
              <a:ext cx="2742561" cy="79829"/>
            </a:xfrm>
            <a:prstGeom prst="line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ector recto 39">
              <a:extLst>
                <a:ext uri="{FF2B5EF4-FFF2-40B4-BE49-F238E27FC236}">
                  <a16:creationId xmlns:a16="http://schemas.microsoft.com/office/drawing/2014/main" id="{E6C0056A-AF03-4E59-B2EC-5472540A4501}"/>
                </a:ext>
              </a:extLst>
            </p:cNvPr>
            <p:cNvCxnSpPr/>
            <p:nvPr/>
          </p:nvCxnSpPr>
          <p:spPr>
            <a:xfrm>
              <a:off x="1436174" y="2349047"/>
              <a:ext cx="822937" cy="22679"/>
            </a:xfrm>
            <a:prstGeom prst="line">
              <a:avLst/>
            </a:prstGeom>
            <a:grpFill/>
            <a:ln w="19050">
              <a:solidFill>
                <a:schemeClr val="accent2">
                  <a:lumMod val="75000"/>
                </a:schemeClr>
              </a:solidFill>
              <a:headEnd type="none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ector recto 40">
              <a:extLst>
                <a:ext uri="{FF2B5EF4-FFF2-40B4-BE49-F238E27FC236}">
                  <a16:creationId xmlns:a16="http://schemas.microsoft.com/office/drawing/2014/main" id="{3A64CDDB-2B81-4B23-BBB5-2A64BFB09B09}"/>
                </a:ext>
              </a:extLst>
            </p:cNvPr>
            <p:cNvCxnSpPr/>
            <p:nvPr/>
          </p:nvCxnSpPr>
          <p:spPr>
            <a:xfrm flipH="1" flipV="1">
              <a:off x="1100418" y="350043"/>
              <a:ext cx="414338" cy="2428875"/>
            </a:xfrm>
            <a:prstGeom prst="line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ector recto 41">
              <a:extLst>
                <a:ext uri="{FF2B5EF4-FFF2-40B4-BE49-F238E27FC236}">
                  <a16:creationId xmlns:a16="http://schemas.microsoft.com/office/drawing/2014/main" id="{712CDC30-5B99-4C9D-B512-9A7E149EAF6A}"/>
                </a:ext>
              </a:extLst>
            </p:cNvPr>
            <p:cNvCxnSpPr/>
            <p:nvPr/>
          </p:nvCxnSpPr>
          <p:spPr>
            <a:xfrm flipH="1" flipV="1">
              <a:off x="3500397" y="301445"/>
              <a:ext cx="371796" cy="2120286"/>
            </a:xfrm>
            <a:prstGeom prst="line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ector recto 42">
              <a:extLst>
                <a:ext uri="{FF2B5EF4-FFF2-40B4-BE49-F238E27FC236}">
                  <a16:creationId xmlns:a16="http://schemas.microsoft.com/office/drawing/2014/main" id="{9C095BBA-D2A8-4362-8934-03CF72BBF810}"/>
                </a:ext>
              </a:extLst>
            </p:cNvPr>
            <p:cNvCxnSpPr/>
            <p:nvPr/>
          </p:nvCxnSpPr>
          <p:spPr>
            <a:xfrm flipH="1" flipV="1">
              <a:off x="1257580" y="1257300"/>
              <a:ext cx="186827" cy="1114427"/>
            </a:xfrm>
            <a:prstGeom prst="line">
              <a:avLst/>
            </a:prstGeom>
            <a:grpFill/>
            <a:ln w="19050">
              <a:solidFill>
                <a:schemeClr val="accent2">
                  <a:lumMod val="7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Cuadro de texto 17">
                  <a:extLst>
                    <a:ext uri="{FF2B5EF4-FFF2-40B4-BE49-F238E27FC236}">
                      <a16:creationId xmlns:a16="http://schemas.microsoft.com/office/drawing/2014/main" id="{0A10D0A0-A5C1-489E-AD40-681AA7F61E9D}"/>
                    </a:ext>
                  </a:extLst>
                </p:cNvPr>
                <p:cNvSpPr txBox="1"/>
                <p:nvPr/>
              </p:nvSpPr>
              <p:spPr>
                <a:xfrm>
                  <a:off x="2199882" y="2090101"/>
                  <a:ext cx="361315" cy="349885"/>
                </a:xfrm>
                <a:prstGeom prst="rect">
                  <a:avLst/>
                </a:prstGeom>
                <a:grp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s-AR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AR" i="1">
                                    <a:solidFill>
                                      <a:srgbClr val="2F5496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AR" i="1">
                                    <a:solidFill>
                                      <a:srgbClr val="2F5496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AR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s-AR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Cuadro de texto 17">
                  <a:extLst>
                    <a:ext uri="{FF2B5EF4-FFF2-40B4-BE49-F238E27FC236}">
                      <a16:creationId xmlns:a16="http://schemas.microsoft.com/office/drawing/2014/main" id="{0A10D0A0-A5C1-489E-AD40-681AA7F61E9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99882" y="2090101"/>
                  <a:ext cx="361315" cy="34988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es-A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Cuadro de texto 17">
                  <a:extLst>
                    <a:ext uri="{FF2B5EF4-FFF2-40B4-BE49-F238E27FC236}">
                      <a16:creationId xmlns:a16="http://schemas.microsoft.com/office/drawing/2014/main" id="{F0DA0879-ABE7-46EE-802F-0719ABD0D0DB}"/>
                    </a:ext>
                  </a:extLst>
                </p:cNvPr>
                <p:cNvSpPr txBox="1"/>
                <p:nvPr/>
              </p:nvSpPr>
              <p:spPr>
                <a:xfrm>
                  <a:off x="1422005" y="1650365"/>
                  <a:ext cx="365125" cy="349885"/>
                </a:xfrm>
                <a:prstGeom prst="rect">
                  <a:avLst/>
                </a:prstGeom>
                <a:grp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s-AR" i="1">
                                <a:solidFill>
                                  <a:srgbClr val="2F5597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AR" i="1">
                                    <a:solidFill>
                                      <a:srgbClr val="2F5597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s-AR" i="1">
                                    <a:solidFill>
                                      <a:srgbClr val="2F5597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AR" i="1">
                                <a:solidFill>
                                  <a:srgbClr val="2F5597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s-A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5" name="Cuadro de texto 17">
                  <a:extLst>
                    <a:ext uri="{FF2B5EF4-FFF2-40B4-BE49-F238E27FC236}">
                      <a16:creationId xmlns:a16="http://schemas.microsoft.com/office/drawing/2014/main" id="{F0DA0879-ABE7-46EE-802F-0719ABD0D0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2005" y="1650365"/>
                  <a:ext cx="365125" cy="34988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es-A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Cuadro de texto 17">
                  <a:extLst>
                    <a:ext uri="{FF2B5EF4-FFF2-40B4-BE49-F238E27FC236}">
                      <a16:creationId xmlns:a16="http://schemas.microsoft.com/office/drawing/2014/main" id="{C091A5E3-0CE9-4315-9F61-54C7774775DC}"/>
                    </a:ext>
                  </a:extLst>
                </p:cNvPr>
                <p:cNvSpPr txBox="1"/>
                <p:nvPr/>
              </p:nvSpPr>
              <p:spPr>
                <a:xfrm>
                  <a:off x="1644144" y="2351404"/>
                  <a:ext cx="372110" cy="349885"/>
                </a:xfrm>
                <a:prstGeom prst="rect">
                  <a:avLst/>
                </a:prstGeom>
                <a:grp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s-AR" i="1" smtClean="0">
                                <a:solidFill>
                                  <a:srgbClr val="C4591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AR" i="1">
                                    <a:solidFill>
                                      <a:srgbClr val="C4591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s-AR" i="1">
                                    <a:solidFill>
                                      <a:srgbClr val="C4591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s-AR" b="0" i="1" smtClean="0">
                                <a:solidFill>
                                  <a:srgbClr val="C4591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s-A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6" name="Cuadro de texto 17">
                  <a:extLst>
                    <a:ext uri="{FF2B5EF4-FFF2-40B4-BE49-F238E27FC236}">
                      <a16:creationId xmlns:a16="http://schemas.microsoft.com/office/drawing/2014/main" id="{C091A5E3-0CE9-4315-9F61-54C7774775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44144" y="2351404"/>
                  <a:ext cx="372110" cy="34988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es-A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Cuadro de texto 17">
                  <a:extLst>
                    <a:ext uri="{FF2B5EF4-FFF2-40B4-BE49-F238E27FC236}">
                      <a16:creationId xmlns:a16="http://schemas.microsoft.com/office/drawing/2014/main" id="{65FBAEC3-DE64-4836-95CF-8BC7EFFDC773}"/>
                    </a:ext>
                  </a:extLst>
                </p:cNvPr>
                <p:cNvSpPr txBox="1"/>
                <p:nvPr/>
              </p:nvSpPr>
              <p:spPr>
                <a:xfrm>
                  <a:off x="1057530" y="1665900"/>
                  <a:ext cx="372110" cy="349885"/>
                </a:xfrm>
                <a:prstGeom prst="rect">
                  <a:avLst/>
                </a:prstGeom>
                <a:grp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s-AR" i="1">
                                <a:solidFill>
                                  <a:srgbClr val="C4591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AR" i="1">
                                    <a:solidFill>
                                      <a:srgbClr val="C4591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s-AR" i="1">
                                    <a:solidFill>
                                      <a:srgbClr val="C4591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s-AR" i="1">
                                <a:solidFill>
                                  <a:srgbClr val="C4591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s-A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Cuadro de texto 17">
                  <a:extLst>
                    <a:ext uri="{FF2B5EF4-FFF2-40B4-BE49-F238E27FC236}">
                      <a16:creationId xmlns:a16="http://schemas.microsoft.com/office/drawing/2014/main" id="{65FBAEC3-DE64-4836-95CF-8BC7EFFDC7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7530" y="1665900"/>
                  <a:ext cx="372110" cy="34988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es-A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Cuadro de texto 17">
                  <a:extLst>
                    <a:ext uri="{FF2B5EF4-FFF2-40B4-BE49-F238E27FC236}">
                      <a16:creationId xmlns:a16="http://schemas.microsoft.com/office/drawing/2014/main" id="{AF5E5AD1-DB5D-4EDA-A13F-FC4408DB5E1A}"/>
                    </a:ext>
                  </a:extLst>
                </p:cNvPr>
                <p:cNvSpPr txBox="1"/>
                <p:nvPr/>
              </p:nvSpPr>
              <p:spPr>
                <a:xfrm>
                  <a:off x="2923190" y="1823063"/>
                  <a:ext cx="378460" cy="349885"/>
                </a:xfrm>
                <a:prstGeom prst="rect">
                  <a:avLst/>
                </a:prstGeom>
                <a:grp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s-AR" i="1">
                                <a:solidFill>
                                  <a:srgbClr val="2F5597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s-AR">
                                <a:solidFill>
                                  <a:srgbClr val="2F5597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sym typeface="Symbol" panose="05050102010706020507" pitchFamily="18" charset="2"/>
                              </a:rPr>
                              <m:t></m:t>
                            </m:r>
                          </m:e>
                          <m:sub>
                            <m:r>
                              <a:rPr lang="es-AR" i="1">
                                <a:solidFill>
                                  <a:srgbClr val="2F5597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s-A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8" name="Cuadro de texto 17">
                  <a:extLst>
                    <a:ext uri="{FF2B5EF4-FFF2-40B4-BE49-F238E27FC236}">
                      <a16:creationId xmlns:a16="http://schemas.microsoft.com/office/drawing/2014/main" id="{AF5E5AD1-DB5D-4EDA-A13F-FC4408DB5E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3190" y="1823063"/>
                  <a:ext cx="378460" cy="34988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es-A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Cuadro de texto 17">
                  <a:extLst>
                    <a:ext uri="{FF2B5EF4-FFF2-40B4-BE49-F238E27FC236}">
                      <a16:creationId xmlns:a16="http://schemas.microsoft.com/office/drawing/2014/main" id="{FCB3A835-5B2F-4C59-AD27-29D08B844E53}"/>
                    </a:ext>
                  </a:extLst>
                </p:cNvPr>
                <p:cNvSpPr txBox="1"/>
                <p:nvPr/>
              </p:nvSpPr>
              <p:spPr>
                <a:xfrm>
                  <a:off x="1629666" y="1100423"/>
                  <a:ext cx="382905" cy="349885"/>
                </a:xfrm>
                <a:prstGeom prst="rect">
                  <a:avLst/>
                </a:prstGeom>
                <a:grp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s-AR" i="1">
                                <a:solidFill>
                                  <a:srgbClr val="2F5597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s-AR">
                                <a:solidFill>
                                  <a:srgbClr val="2F5597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sym typeface="Symbol" panose="05050102010706020507" pitchFamily="18" charset="2"/>
                              </a:rPr>
                              <m:t></m:t>
                            </m:r>
                          </m:e>
                          <m:sub>
                            <m:r>
                              <a:rPr lang="es-AR" i="1">
                                <a:solidFill>
                                  <a:srgbClr val="2F5597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s-A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9" name="Cuadro de texto 17">
                  <a:extLst>
                    <a:ext uri="{FF2B5EF4-FFF2-40B4-BE49-F238E27FC236}">
                      <a16:creationId xmlns:a16="http://schemas.microsoft.com/office/drawing/2014/main" id="{FCB3A835-5B2F-4C59-AD27-29D08B844E5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9666" y="1100423"/>
                  <a:ext cx="382905" cy="34988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es-A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Cuadro de texto 17">
                  <a:extLst>
                    <a:ext uri="{FF2B5EF4-FFF2-40B4-BE49-F238E27FC236}">
                      <a16:creationId xmlns:a16="http://schemas.microsoft.com/office/drawing/2014/main" id="{08573056-A8A7-4F7D-928B-CA6A25633A02}"/>
                    </a:ext>
                  </a:extLst>
                </p:cNvPr>
                <p:cNvSpPr txBox="1"/>
                <p:nvPr/>
              </p:nvSpPr>
              <p:spPr>
                <a:xfrm>
                  <a:off x="865780" y="608625"/>
                  <a:ext cx="368300" cy="349885"/>
                </a:xfrm>
                <a:prstGeom prst="rect">
                  <a:avLst/>
                </a:prstGeom>
                <a:grp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s-AR" i="1">
                                <a:solidFill>
                                  <a:srgbClr val="C4591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s-AR">
                                <a:solidFill>
                                  <a:srgbClr val="C4591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sym typeface="Symbol" panose="05050102010706020507" pitchFamily="18" charset="2"/>
                              </a:rPr>
                              <m:t></m:t>
                            </m:r>
                          </m:e>
                          <m:sub>
                            <m:r>
                              <a:rPr lang="es-AR" i="1">
                                <a:solidFill>
                                  <a:srgbClr val="C4591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s-A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0" name="Cuadro de texto 17">
                  <a:extLst>
                    <a:ext uri="{FF2B5EF4-FFF2-40B4-BE49-F238E27FC236}">
                      <a16:creationId xmlns:a16="http://schemas.microsoft.com/office/drawing/2014/main" id="{08573056-A8A7-4F7D-928B-CA6A25633A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780" y="608625"/>
                  <a:ext cx="368300" cy="34988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es-A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Cuadro de texto 17">
                  <a:extLst>
                    <a:ext uri="{FF2B5EF4-FFF2-40B4-BE49-F238E27FC236}">
                      <a16:creationId xmlns:a16="http://schemas.microsoft.com/office/drawing/2014/main" id="{FE0E421E-C988-43DC-B2FF-D103160BB3FD}"/>
                    </a:ext>
                  </a:extLst>
                </p:cNvPr>
                <p:cNvSpPr txBox="1"/>
                <p:nvPr/>
              </p:nvSpPr>
              <p:spPr>
                <a:xfrm>
                  <a:off x="3607778" y="2393157"/>
                  <a:ext cx="363855" cy="349885"/>
                </a:xfrm>
                <a:prstGeom prst="rect">
                  <a:avLst/>
                </a:prstGeom>
                <a:grp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s-AR" i="1">
                                <a:solidFill>
                                  <a:srgbClr val="C4591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s-AR">
                                <a:solidFill>
                                  <a:srgbClr val="C4591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sym typeface="Symbol" panose="05050102010706020507" pitchFamily="18" charset="2"/>
                              </a:rPr>
                              <m:t></m:t>
                            </m:r>
                          </m:e>
                          <m:sub>
                            <m:r>
                              <a:rPr lang="es-AR" i="1">
                                <a:solidFill>
                                  <a:srgbClr val="C4591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s-A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1" name="Cuadro de texto 17">
                  <a:extLst>
                    <a:ext uri="{FF2B5EF4-FFF2-40B4-BE49-F238E27FC236}">
                      <a16:creationId xmlns:a16="http://schemas.microsoft.com/office/drawing/2014/main" id="{FE0E421E-C988-43DC-B2FF-D103160BB3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7778" y="2393157"/>
                  <a:ext cx="363855" cy="349885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es-A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Cuadro de texto 25">
                  <a:extLst>
                    <a:ext uri="{FF2B5EF4-FFF2-40B4-BE49-F238E27FC236}">
                      <a16:creationId xmlns:a16="http://schemas.microsoft.com/office/drawing/2014/main" id="{513FAD32-38D4-48A9-A621-D89F2B1714E7}"/>
                    </a:ext>
                  </a:extLst>
                </p:cNvPr>
                <p:cNvSpPr txBox="1"/>
                <p:nvPr/>
              </p:nvSpPr>
              <p:spPr>
                <a:xfrm>
                  <a:off x="133898" y="2743200"/>
                  <a:ext cx="1168400" cy="435610"/>
                </a:xfrm>
                <a:prstGeom prst="rect">
                  <a:avLst/>
                </a:prstGeom>
                <a:grp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s-AR" i="1"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s-AR" i="1"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s-AR" i="1"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AR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s-AR" i="1"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AR" i="1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s-AR" i="1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s-AR" i="1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s-AR" i="1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s-AR" i="1"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s-AR" i="1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s-AR" i="1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s-AR" i="1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s-AR" i="1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s-AR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Cuadro de texto 25">
                  <a:extLst>
                    <a:ext uri="{FF2B5EF4-FFF2-40B4-BE49-F238E27FC236}">
                      <a16:creationId xmlns:a16="http://schemas.microsoft.com/office/drawing/2014/main" id="{513FAD32-38D4-48A9-A621-D89F2B1714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898" y="2743200"/>
                  <a:ext cx="1168400" cy="435610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es-A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Cuadro de texto 25">
                  <a:extLst>
                    <a:ext uri="{FF2B5EF4-FFF2-40B4-BE49-F238E27FC236}">
                      <a16:creationId xmlns:a16="http://schemas.microsoft.com/office/drawing/2014/main" id="{CE3B3589-81D7-41AA-B530-FEC1D9C18E9B}"/>
                    </a:ext>
                  </a:extLst>
                </p:cNvPr>
                <p:cNvSpPr txBox="1"/>
                <p:nvPr/>
              </p:nvSpPr>
              <p:spPr>
                <a:xfrm>
                  <a:off x="144222" y="3164840"/>
                  <a:ext cx="1186815" cy="435610"/>
                </a:xfrm>
                <a:prstGeom prst="rect">
                  <a:avLst/>
                </a:prstGeom>
                <a:grp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s-AR" i="1">
                                <a:solidFill>
                                  <a:srgbClr val="C4591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s-AR" i="1">
                                <a:solidFill>
                                  <a:srgbClr val="C4591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s-AR" i="1">
                                <a:solidFill>
                                  <a:srgbClr val="C4591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s-AR" i="1">
                            <a:solidFill>
                              <a:srgbClr val="C4591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s-AR" i="1">
                                <a:solidFill>
                                  <a:srgbClr val="C4591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AR" i="1">
                                    <a:solidFill>
                                      <a:srgbClr val="C4591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s-AR" i="1">
                                        <a:solidFill>
                                          <a:srgbClr val="C4591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s-AR" i="1">
                                        <a:solidFill>
                                          <a:srgbClr val="C4591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s-AR" i="1">
                                    <a:solidFill>
                                      <a:srgbClr val="C4591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s-AR" i="1">
                                <a:solidFill>
                                  <a:srgbClr val="C4591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s-AR" i="1">
                                    <a:solidFill>
                                      <a:srgbClr val="C4591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s-AR" i="1">
                                        <a:solidFill>
                                          <a:srgbClr val="C4591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s-AR" i="1">
                                        <a:solidFill>
                                          <a:srgbClr val="C4591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s-AR" i="1">
                                    <a:solidFill>
                                      <a:srgbClr val="C4591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s-A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3" name="Cuadro de texto 25">
                  <a:extLst>
                    <a:ext uri="{FF2B5EF4-FFF2-40B4-BE49-F238E27FC236}">
                      <a16:creationId xmlns:a16="http://schemas.microsoft.com/office/drawing/2014/main" id="{CE3B3589-81D7-41AA-B530-FEC1D9C18E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222" y="3164840"/>
                  <a:ext cx="1186815" cy="435610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es-A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Cuadro de texto 25">
                  <a:extLst>
                    <a:ext uri="{FF2B5EF4-FFF2-40B4-BE49-F238E27FC236}">
                      <a16:creationId xmlns:a16="http://schemas.microsoft.com/office/drawing/2014/main" id="{044B6BBC-BB98-45A0-AA22-DBCEACC03D18}"/>
                    </a:ext>
                  </a:extLst>
                </p:cNvPr>
                <p:cNvSpPr txBox="1"/>
                <p:nvPr/>
              </p:nvSpPr>
              <p:spPr>
                <a:xfrm>
                  <a:off x="1421447" y="2778918"/>
                  <a:ext cx="1431290" cy="435610"/>
                </a:xfrm>
                <a:prstGeom prst="rect">
                  <a:avLst/>
                </a:prstGeom>
                <a:grp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s-A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s-AR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s-AR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s-AR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  <m:sub>
                            <m:r>
                              <a:rPr lang="es-AR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  <m:r>
                              <a:rPr lang="es-AR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s-A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d>
                          <m:dPr>
                            <m:ctrlPr>
                              <a:rPr lang="es-AR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AR" i="1">
                                    <a:solidFill>
                                      <a:srgbClr val="2F5496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s-AR">
                                    <a:solidFill>
                                      <a:srgbClr val="2F5496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sym typeface="Symbol" panose="05050102010706020507" pitchFamily="18" charset="2"/>
                                  </a:rPr>
                                  <m:t></m:t>
                                </m:r>
                              </m:e>
                              <m:sub>
                                <m:r>
                                  <a:rPr lang="es-AR">
                                    <a:solidFill>
                                      <a:srgbClr val="2F5496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s-AR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s-AR" i="1">
                                    <a:solidFill>
                                      <a:srgbClr val="2F5496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s-AR">
                                    <a:solidFill>
                                      <a:srgbClr val="2F5496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sym typeface="Symbol" panose="05050102010706020507" pitchFamily="18" charset="2"/>
                                  </a:rPr>
                                  <m:t></m:t>
                                </m:r>
                              </m:e>
                              <m:sub>
                                <m:r>
                                  <a:rPr lang="es-AR" i="1">
                                    <a:solidFill>
                                      <a:srgbClr val="2F5496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s-A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4" name="Cuadro de texto 25">
                  <a:extLst>
                    <a:ext uri="{FF2B5EF4-FFF2-40B4-BE49-F238E27FC236}">
                      <a16:creationId xmlns:a16="http://schemas.microsoft.com/office/drawing/2014/main" id="{044B6BBC-BB98-45A0-AA22-DBCEACC03D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1447" y="2778918"/>
                  <a:ext cx="1431290" cy="435610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es-A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Cuadro de texto 25">
                  <a:extLst>
                    <a:ext uri="{FF2B5EF4-FFF2-40B4-BE49-F238E27FC236}">
                      <a16:creationId xmlns:a16="http://schemas.microsoft.com/office/drawing/2014/main" id="{430137A3-2E92-4C7C-B807-0B76343522C5}"/>
                    </a:ext>
                  </a:extLst>
                </p:cNvPr>
                <p:cNvSpPr txBox="1"/>
                <p:nvPr/>
              </p:nvSpPr>
              <p:spPr>
                <a:xfrm>
                  <a:off x="1408289" y="3164840"/>
                  <a:ext cx="1414145" cy="435610"/>
                </a:xfrm>
                <a:prstGeom prst="rect">
                  <a:avLst/>
                </a:prstGeom>
                <a:grp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s-A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s-AR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s-AR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s-AR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  <m:sub>
                            <m:r>
                              <a:rPr lang="es-AR" i="1">
                                <a:solidFill>
                                  <a:srgbClr val="C4591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  <m:r>
                              <a:rPr lang="es-AR" i="1">
                                <a:solidFill>
                                  <a:srgbClr val="C4591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s-A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d>
                          <m:dPr>
                            <m:ctrlPr>
                              <a:rPr lang="es-AR" i="1">
                                <a:solidFill>
                                  <a:srgbClr val="2F5597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AR" i="1">
                                    <a:solidFill>
                                      <a:srgbClr val="C4591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s-AR">
                                    <a:solidFill>
                                      <a:srgbClr val="C4591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sym typeface="Symbol" panose="05050102010706020507" pitchFamily="18" charset="2"/>
                                  </a:rPr>
                                  <m:t></m:t>
                                </m:r>
                              </m:e>
                              <m:sub>
                                <m:r>
                                  <a:rPr lang="es-AR" i="1">
                                    <a:solidFill>
                                      <a:srgbClr val="C4591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s-AR" i="1">
                                <a:solidFill>
                                  <a:srgbClr val="C4591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s-AR" i="1">
                                    <a:solidFill>
                                      <a:srgbClr val="C4591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s-AR">
                                    <a:solidFill>
                                      <a:srgbClr val="C4591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sym typeface="Symbol" panose="05050102010706020507" pitchFamily="18" charset="2"/>
                                  </a:rPr>
                                  <m:t></m:t>
                                </m:r>
                              </m:e>
                              <m:sub>
                                <m:r>
                                  <a:rPr lang="es-AR" i="1">
                                    <a:solidFill>
                                      <a:srgbClr val="C4591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s-A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5" name="Cuadro de texto 25">
                  <a:extLst>
                    <a:ext uri="{FF2B5EF4-FFF2-40B4-BE49-F238E27FC236}">
                      <a16:creationId xmlns:a16="http://schemas.microsoft.com/office/drawing/2014/main" id="{430137A3-2E92-4C7C-B807-0B76343522C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8289" y="3164840"/>
                  <a:ext cx="1414145" cy="435610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es-A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Cuadro de texto 25">
                  <a:extLst>
                    <a:ext uri="{FF2B5EF4-FFF2-40B4-BE49-F238E27FC236}">
                      <a16:creationId xmlns:a16="http://schemas.microsoft.com/office/drawing/2014/main" id="{A81F2D42-0914-4B09-9C3F-F82357AA0E35}"/>
                    </a:ext>
                  </a:extLst>
                </p:cNvPr>
                <p:cNvSpPr txBox="1"/>
                <p:nvPr/>
              </p:nvSpPr>
              <p:spPr>
                <a:xfrm>
                  <a:off x="2820160" y="2944632"/>
                  <a:ext cx="1749425" cy="435610"/>
                </a:xfrm>
                <a:prstGeom prst="rect">
                  <a:avLst/>
                </a:prstGeom>
                <a:grp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s-A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s-AR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s-AR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s-AR" i="1">
                                    <a:solidFill>
                                      <a:srgbClr val="2F5496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𝐵</m:t>
                                </m:r>
                                <m:r>
                                  <a:rPr lang="es-AR" i="1">
                                    <a:solidFill>
                                      <a:srgbClr val="2F5496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1</m:t>
                                </m:r>
                                <m:r>
                                  <a:rPr lang="es-AR" i="1">
                                    <a:solidFill>
                                      <a:srgbClr val="C4591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𝐵</m:t>
                                </m:r>
                                <m:r>
                                  <a:rPr lang="es-AR" i="1">
                                    <a:solidFill>
                                      <a:srgbClr val="C4591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s-A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∙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s-AR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s-AR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s-AR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  <m:sub>
                            <m:r>
                              <a:rPr lang="es-AR" i="1">
                                <a:solidFill>
                                  <a:srgbClr val="2F5597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  <m:r>
                              <a:rPr lang="es-AR" i="1">
                                <a:solidFill>
                                  <a:srgbClr val="2F5597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s-A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sSub>
                          <m:sSubPr>
                            <m:ctrlPr>
                              <a:rPr lang="es-A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s-AR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s-AR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s-AR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  <m:sub>
                            <m:r>
                              <a:rPr lang="es-AR" i="1">
                                <a:solidFill>
                                  <a:srgbClr val="C4591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  <m:r>
                              <a:rPr lang="es-AR" i="1">
                                <a:solidFill>
                                  <a:srgbClr val="C4591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s-A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6" name="Cuadro de texto 25">
                  <a:extLst>
                    <a:ext uri="{FF2B5EF4-FFF2-40B4-BE49-F238E27FC236}">
                      <a16:creationId xmlns:a16="http://schemas.microsoft.com/office/drawing/2014/main" id="{A81F2D42-0914-4B09-9C3F-F82357AA0E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0160" y="2944632"/>
                  <a:ext cx="1749425" cy="435610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es-A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Cuadro de texto 2">
                  <a:extLst>
                    <a:ext uri="{FF2B5EF4-FFF2-40B4-BE49-F238E27FC236}">
                      <a16:creationId xmlns:a16="http://schemas.microsoft.com/office/drawing/2014/main" id="{FA292CF2-9767-42E6-9A87-D23B35361B45}"/>
                    </a:ext>
                  </a:extLst>
                </p:cNvPr>
                <p:cNvSpPr txBox="1"/>
                <p:nvPr/>
              </p:nvSpPr>
              <p:spPr>
                <a:xfrm>
                  <a:off x="2293144" y="1278731"/>
                  <a:ext cx="514350" cy="442913"/>
                </a:xfrm>
                <a:prstGeom prst="rect">
                  <a:avLst/>
                </a:prstGeom>
                <a:grp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s-A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s-A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acc>
                      </m:oMath>
                    </m:oMathPara>
                  </a14:m>
                  <a:endParaRPr lang="es-AR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7" name="Cuadro de texto 2">
                  <a:extLst>
                    <a:ext uri="{FF2B5EF4-FFF2-40B4-BE49-F238E27FC236}">
                      <a16:creationId xmlns:a16="http://schemas.microsoft.com/office/drawing/2014/main" id="{FA292CF2-9767-42E6-9A87-D23B35361B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93144" y="1278731"/>
                  <a:ext cx="514350" cy="442913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es-A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CuadroTexto 20">
            <a:extLst>
              <a:ext uri="{FF2B5EF4-FFF2-40B4-BE49-F238E27FC236}">
                <a16:creationId xmlns:a16="http://schemas.microsoft.com/office/drawing/2014/main" id="{B56A007C-8E36-4311-B8A8-915275C3E06A}"/>
              </a:ext>
            </a:extLst>
          </p:cNvPr>
          <p:cNvSpPr txBox="1"/>
          <p:nvPr/>
        </p:nvSpPr>
        <p:spPr>
          <a:xfrm>
            <a:off x="8200975" y="4804367"/>
            <a:ext cx="3777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dirty="0"/>
              <a:t>Si las bases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s-A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dirty="0"/>
              <a:t>y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s-A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AR" dirty="0"/>
              <a:t> son ortonormales, la matriz de transición es ortogon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uadroTexto 62">
                <a:extLst>
                  <a:ext uri="{FF2B5EF4-FFF2-40B4-BE49-F238E27FC236}">
                    <a16:creationId xmlns:a16="http://schemas.microsoft.com/office/drawing/2014/main" id="{F8668B79-91B7-4B39-839F-67BD5DC322D8}"/>
                  </a:ext>
                </a:extLst>
              </p:cNvPr>
              <p:cNvSpPr txBox="1"/>
              <p:nvPr/>
            </p:nvSpPr>
            <p:spPr>
              <a:xfrm>
                <a:off x="9087511" y="5623643"/>
                <a:ext cx="223811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s-AR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s-A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AR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AR" sz="24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s-AR" sz="2400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s-AR" sz="2400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s-AR" sz="2400" i="1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s-AR" sz="2400" i="1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s-AR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s-AR" sz="2400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s-AR" sz="24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s-AR" sz="24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s-AR" sz="240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s-AR" sz="2400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s-AR" sz="2400" dirty="0"/>
              </a:p>
            </p:txBody>
          </p:sp>
        </mc:Choice>
        <mc:Fallback xmlns="">
          <p:sp>
            <p:nvSpPr>
              <p:cNvPr id="63" name="CuadroTexto 62">
                <a:extLst>
                  <a:ext uri="{FF2B5EF4-FFF2-40B4-BE49-F238E27FC236}">
                    <a16:creationId xmlns:a16="http://schemas.microsoft.com/office/drawing/2014/main" id="{F8668B79-91B7-4B39-839F-67BD5DC322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7511" y="5623643"/>
                <a:ext cx="2238113" cy="461665"/>
              </a:xfrm>
              <a:prstGeom prst="rect">
                <a:avLst/>
              </a:prstGeom>
              <a:blipFill>
                <a:blip r:embed="rId19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Estrella de 5 puntas 70">
            <a:extLst>
              <a:ext uri="{FF2B5EF4-FFF2-40B4-BE49-F238E27FC236}">
                <a16:creationId xmlns:a16="http://schemas.microsoft.com/office/drawing/2014/main" id="{5F802FEC-22C6-47D6-B784-25F0A37CD28D}"/>
              </a:ext>
            </a:extLst>
          </p:cNvPr>
          <p:cNvSpPr/>
          <p:nvPr/>
        </p:nvSpPr>
        <p:spPr>
          <a:xfrm>
            <a:off x="11609648" y="6327484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945126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21" grpId="0"/>
      <p:bldP spid="63" grpId="0"/>
      <p:bldP spid="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37D8FAAC-2015-4951-B3C9-1DEBF41E1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043861"/>
              </p:ext>
            </p:extLst>
          </p:nvPr>
        </p:nvGraphicFramePr>
        <p:xfrm>
          <a:off x="3936513" y="800100"/>
          <a:ext cx="44069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711000" progId="Equation.DSMT4">
                  <p:embed/>
                </p:oleObj>
              </mc:Choice>
              <mc:Fallback>
                <p:oleObj name="Equation" r:id="rId2" imgW="2844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36513" y="800100"/>
                        <a:ext cx="4406900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FC8F288-67CF-4F9F-A06F-3AA124928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703763"/>
              </p:ext>
            </p:extLst>
          </p:nvPr>
        </p:nvGraphicFramePr>
        <p:xfrm>
          <a:off x="380954" y="2325015"/>
          <a:ext cx="61325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09800" imgH="304560" progId="Equation.DSMT4">
                  <p:embed/>
                </p:oleObj>
              </mc:Choice>
              <mc:Fallback>
                <p:oleObj name="Equation" r:id="rId4" imgW="4609800" imgH="30456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BB5599FD-DF83-42C6-A1CC-4213310709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954" y="2325015"/>
                        <a:ext cx="6132513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42A6ED02-1AF8-4F6D-95AC-5A2467AD5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294643"/>
              </p:ext>
            </p:extLst>
          </p:nvPr>
        </p:nvGraphicFramePr>
        <p:xfrm>
          <a:off x="167137" y="4583493"/>
          <a:ext cx="6654841" cy="43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03640" imgH="330120" progId="Equation.DSMT4">
                  <p:embed/>
                </p:oleObj>
              </mc:Choice>
              <mc:Fallback>
                <p:oleObj name="Equation" r:id="rId6" imgW="5003640" imgH="33012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FC8F288-67CF-4F9F-A06F-3AA124928B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137" y="4583493"/>
                        <a:ext cx="6654841" cy="439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0AC41E9C-68F7-45CE-82A0-56E6B74BB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329310"/>
              </p:ext>
            </p:extLst>
          </p:nvPr>
        </p:nvGraphicFramePr>
        <p:xfrm>
          <a:off x="3950888" y="5091267"/>
          <a:ext cx="2972390" cy="155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1168200" progId="Equation.DSMT4">
                  <p:embed/>
                </p:oleObj>
              </mc:Choice>
              <mc:Fallback>
                <p:oleObj name="Equation" r:id="rId8" imgW="2234880" imgH="11682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37D8FAAC-2015-4951-B3C9-1DEBF41E1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50888" y="5091267"/>
                        <a:ext cx="2972390" cy="1553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AD123622-A4AF-4BCD-A47B-BAF47804D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891388"/>
              </p:ext>
            </p:extLst>
          </p:nvPr>
        </p:nvGraphicFramePr>
        <p:xfrm>
          <a:off x="554491" y="5398339"/>
          <a:ext cx="255111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17360" imgH="711000" progId="Equation.DSMT4">
                  <p:embed/>
                </p:oleObj>
              </mc:Choice>
              <mc:Fallback>
                <p:oleObj name="Equation" r:id="rId10" imgW="1917360" imgH="7110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FC8F288-67CF-4F9F-A06F-3AA124928B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4491" y="5398339"/>
                        <a:ext cx="2551113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uadroTexto 12">
            <a:extLst>
              <a:ext uri="{FF2B5EF4-FFF2-40B4-BE49-F238E27FC236}">
                <a16:creationId xmlns:a16="http://schemas.microsoft.com/office/drawing/2014/main" id="{11D43286-D295-4416-A24D-05A1C88C850D}"/>
              </a:ext>
            </a:extLst>
          </p:cNvPr>
          <p:cNvSpPr txBox="1"/>
          <p:nvPr/>
        </p:nvSpPr>
        <p:spPr>
          <a:xfrm>
            <a:off x="3231588" y="5583203"/>
            <a:ext cx="487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>
                <a:sym typeface="Symbol" panose="05050102010706020507" pitchFamily="18" charset="2"/>
              </a:rPr>
              <a:t></a:t>
            </a:r>
            <a:endParaRPr lang="es-AR" sz="2400" dirty="0"/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7E8279A5-758F-406A-BA69-4B9D44FBB79D}"/>
              </a:ext>
            </a:extLst>
          </p:cNvPr>
          <p:cNvSpPr txBox="1"/>
          <p:nvPr/>
        </p:nvSpPr>
        <p:spPr>
          <a:xfrm>
            <a:off x="7154944" y="5613637"/>
            <a:ext cx="487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>
                <a:sym typeface="Symbol" panose="05050102010706020507" pitchFamily="18" charset="2"/>
              </a:rPr>
              <a:t></a:t>
            </a:r>
            <a:endParaRPr lang="es-AR" sz="2400" dirty="0"/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E55F0B45-4A3D-43EB-AA4A-72A4438D2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307091"/>
              </p:ext>
            </p:extLst>
          </p:nvPr>
        </p:nvGraphicFramePr>
        <p:xfrm>
          <a:off x="7874244" y="5164705"/>
          <a:ext cx="33924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52400" imgH="228600" progId="Equation.DSMT4">
                  <p:embed/>
                </p:oleObj>
              </mc:Choice>
              <mc:Fallback>
                <p:oleObj name="Equation" r:id="rId12" imgW="2552400" imgH="2286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0AC41E9C-68F7-45CE-82A0-56E6B74BB5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74244" y="5164705"/>
                        <a:ext cx="3392487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uadroTexto 17">
            <a:extLst>
              <a:ext uri="{FF2B5EF4-FFF2-40B4-BE49-F238E27FC236}">
                <a16:creationId xmlns:a16="http://schemas.microsoft.com/office/drawing/2014/main" id="{F3B03C80-3AF6-4AAD-A259-431A6037D158}"/>
              </a:ext>
            </a:extLst>
          </p:cNvPr>
          <p:cNvSpPr txBox="1"/>
          <p:nvPr/>
        </p:nvSpPr>
        <p:spPr>
          <a:xfrm>
            <a:off x="8039398" y="5611828"/>
            <a:ext cx="2191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Subespacio nulo de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3DC3B210-6622-4098-AC91-24D5DB4EEE1D}"/>
              </a:ext>
            </a:extLst>
          </p:cNvPr>
          <p:cNvSpPr txBox="1"/>
          <p:nvPr/>
        </p:nvSpPr>
        <p:spPr>
          <a:xfrm>
            <a:off x="8039398" y="5984394"/>
            <a:ext cx="139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Nulidad de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CB16C618-269B-4479-928B-C4B0742C03F4}"/>
              </a:ext>
            </a:extLst>
          </p:cNvPr>
          <p:cNvSpPr txBox="1"/>
          <p:nvPr/>
        </p:nvSpPr>
        <p:spPr>
          <a:xfrm>
            <a:off x="9641251" y="5984394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L</a:t>
            </a:r>
            <a:r>
              <a:rPr lang="es-AR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063F6CBC-D60C-4D7F-A428-4A56184DB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474548"/>
              </p:ext>
            </p:extLst>
          </p:nvPr>
        </p:nvGraphicFramePr>
        <p:xfrm>
          <a:off x="2599925" y="2756378"/>
          <a:ext cx="13509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920" imgH="279360" progId="Equation.DSMT4">
                  <p:embed/>
                </p:oleObj>
              </mc:Choice>
              <mc:Fallback>
                <p:oleObj name="Equation" r:id="rId14" imgW="1015920" imgH="2793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FC8F288-67CF-4F9F-A06F-3AA124928B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99925" y="2756378"/>
                        <a:ext cx="1350963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E4A48E75-E4D9-4A72-8961-388D5B974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141514"/>
              </p:ext>
            </p:extLst>
          </p:nvPr>
        </p:nvGraphicFramePr>
        <p:xfrm>
          <a:off x="7350125" y="4555849"/>
          <a:ext cx="14509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1880" imgH="304560" progId="Equation.DSMT4">
                  <p:embed/>
                </p:oleObj>
              </mc:Choice>
              <mc:Fallback>
                <p:oleObj name="Equation" r:id="rId16" imgW="1091880" imgH="30456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063F6CBC-D60C-4D7F-A428-4A56184DBB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50125" y="4555849"/>
                        <a:ext cx="145097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73DE9E67-E6EE-4DA7-87CE-2BB17FDB5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705700"/>
              </p:ext>
            </p:extLst>
          </p:nvPr>
        </p:nvGraphicFramePr>
        <p:xfrm>
          <a:off x="8074242" y="6360840"/>
          <a:ext cx="1830614" cy="37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6040" imgH="279360" progId="Equation.DSMT4">
                  <p:embed/>
                </p:oleObj>
              </mc:Choice>
              <mc:Fallback>
                <p:oleObj name="Equation" r:id="rId18" imgW="1346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74242" y="6360840"/>
                        <a:ext cx="1830614" cy="379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ángulo 26">
            <a:extLst>
              <a:ext uri="{FF2B5EF4-FFF2-40B4-BE49-F238E27FC236}">
                <a16:creationId xmlns:a16="http://schemas.microsoft.com/office/drawing/2014/main" id="{98E83129-3209-4712-B982-902B4CE55D46}"/>
              </a:ext>
            </a:extLst>
          </p:cNvPr>
          <p:cNvSpPr/>
          <p:nvPr/>
        </p:nvSpPr>
        <p:spPr>
          <a:xfrm>
            <a:off x="167137" y="206390"/>
            <a:ext cx="1117915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28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SUBESPACIO FILA ASOCIADO A UNA MATRIZ y su complemento ortogonal</a:t>
            </a:r>
            <a:endParaRPr lang="es-ES" sz="28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29" name="CuadroTexto 28">
            <a:extLst>
              <a:ext uri="{FF2B5EF4-FFF2-40B4-BE49-F238E27FC236}">
                <a16:creationId xmlns:a16="http://schemas.microsoft.com/office/drawing/2014/main" id="{71638979-CD20-4D5B-8D09-8122D8627CFF}"/>
              </a:ext>
            </a:extLst>
          </p:cNvPr>
          <p:cNvSpPr txBox="1"/>
          <p:nvPr/>
        </p:nvSpPr>
        <p:spPr>
          <a:xfrm>
            <a:off x="343267" y="2748393"/>
            <a:ext cx="1938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Subespacio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L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1" name="CuadroTexto 30">
            <a:extLst>
              <a:ext uri="{FF2B5EF4-FFF2-40B4-BE49-F238E27FC236}">
                <a16:creationId xmlns:a16="http://schemas.microsoft.com/office/drawing/2014/main" id="{BEA7E670-0254-44E8-9926-685A6013ABB9}"/>
              </a:ext>
            </a:extLst>
          </p:cNvPr>
          <p:cNvSpPr txBox="1"/>
          <p:nvPr/>
        </p:nvSpPr>
        <p:spPr>
          <a:xfrm>
            <a:off x="343267" y="1905797"/>
            <a:ext cx="3783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Subespacio generado por las filas de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3" name="CuadroTexto 32">
            <a:extLst>
              <a:ext uri="{FF2B5EF4-FFF2-40B4-BE49-F238E27FC236}">
                <a16:creationId xmlns:a16="http://schemas.microsoft.com/office/drawing/2014/main" id="{3A28C0D4-194E-4BDA-AC8C-6BBFB1D3D83F}"/>
              </a:ext>
            </a:extLst>
          </p:cNvPr>
          <p:cNvSpPr txBox="1"/>
          <p:nvPr/>
        </p:nvSpPr>
        <p:spPr>
          <a:xfrm>
            <a:off x="343267" y="4177908"/>
            <a:ext cx="745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Subespacio complemento ortogonal del </a:t>
            </a:r>
            <a:r>
              <a:rPr lang="es-AR" dirty="0" err="1"/>
              <a:t>subepacio</a:t>
            </a:r>
            <a:r>
              <a:rPr lang="es-AR" dirty="0"/>
              <a:t> generado por las filas de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5" name="CuadroTexto 34">
            <a:extLst>
              <a:ext uri="{FF2B5EF4-FFF2-40B4-BE49-F238E27FC236}">
                <a16:creationId xmlns:a16="http://schemas.microsoft.com/office/drawing/2014/main" id="{9CB8CF97-E5AA-4F5D-AF1C-804104E3D383}"/>
              </a:ext>
            </a:extLst>
          </p:cNvPr>
          <p:cNvSpPr txBox="1"/>
          <p:nvPr/>
        </p:nvSpPr>
        <p:spPr>
          <a:xfrm>
            <a:off x="939273" y="3001108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</a:t>
            </a:r>
            <a:r>
              <a:rPr lang="es-AR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B1D224BF-CDA9-424B-B724-AEFB93B4B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368969"/>
              </p:ext>
            </p:extLst>
          </p:nvPr>
        </p:nvGraphicFramePr>
        <p:xfrm>
          <a:off x="514350" y="3430588"/>
          <a:ext cx="5930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457520" imgH="228600" progId="Equation.DSMT4">
                  <p:embed/>
                </p:oleObj>
              </mc:Choice>
              <mc:Fallback>
                <p:oleObj name="Equation" r:id="rId20" imgW="4457520" imgH="2286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FC8F288-67CF-4F9F-A06F-3AA124928B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4350" y="3430588"/>
                        <a:ext cx="5930900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E7C6A441-721A-44EF-B1A9-70AD2B33A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983487"/>
              </p:ext>
            </p:extLst>
          </p:nvPr>
        </p:nvGraphicFramePr>
        <p:xfrm>
          <a:off x="7225448" y="2325015"/>
          <a:ext cx="1909763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34960" imgH="1168200" progId="Equation.DSMT4">
                  <p:embed/>
                </p:oleObj>
              </mc:Choice>
              <mc:Fallback>
                <p:oleObj name="Equation" r:id="rId22" imgW="1434960" imgH="11682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AD123622-A4AF-4BCD-A47B-BAF47804D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25448" y="2325015"/>
                        <a:ext cx="1909763" cy="155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C7C3B59C-9059-415B-AE4C-CEBE15906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164072"/>
              </p:ext>
            </p:extLst>
          </p:nvPr>
        </p:nvGraphicFramePr>
        <p:xfrm>
          <a:off x="9783763" y="2360613"/>
          <a:ext cx="1622425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18960" imgH="1168200" progId="Equation.DSMT4">
                  <p:embed/>
                </p:oleObj>
              </mc:Choice>
              <mc:Fallback>
                <p:oleObj name="Equation" r:id="rId24" imgW="1218960" imgH="11682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E7C6A441-721A-44EF-B1A9-70AD2B33AA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783763" y="2360613"/>
                        <a:ext cx="1622425" cy="155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Elipse 41">
            <a:extLst>
              <a:ext uri="{FF2B5EF4-FFF2-40B4-BE49-F238E27FC236}">
                <a16:creationId xmlns:a16="http://schemas.microsoft.com/office/drawing/2014/main" id="{239F407E-6668-4377-AFAB-FBB6771984DC}"/>
              </a:ext>
            </a:extLst>
          </p:cNvPr>
          <p:cNvSpPr/>
          <p:nvPr/>
        </p:nvSpPr>
        <p:spPr>
          <a:xfrm>
            <a:off x="11050859" y="2235426"/>
            <a:ext cx="288000" cy="1800000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4" name="Elipse 43">
            <a:extLst>
              <a:ext uri="{FF2B5EF4-FFF2-40B4-BE49-F238E27FC236}">
                <a16:creationId xmlns:a16="http://schemas.microsoft.com/office/drawing/2014/main" id="{326C5BCE-E73D-4A1F-AD29-308B719DE698}"/>
              </a:ext>
            </a:extLst>
          </p:cNvPr>
          <p:cNvSpPr/>
          <p:nvPr/>
        </p:nvSpPr>
        <p:spPr>
          <a:xfrm>
            <a:off x="6038734" y="4974568"/>
            <a:ext cx="288000" cy="1800000"/>
          </a:xfrm>
          <a:prstGeom prst="ellipse">
            <a:avLst/>
          </a:pr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5" name="Estrella de 5 puntas 70">
            <a:extLst>
              <a:ext uri="{FF2B5EF4-FFF2-40B4-BE49-F238E27FC236}">
                <a16:creationId xmlns:a16="http://schemas.microsoft.com/office/drawing/2014/main" id="{3907C5B8-8E53-482B-BEF3-00EF95E2111B}"/>
              </a:ext>
            </a:extLst>
          </p:cNvPr>
          <p:cNvSpPr/>
          <p:nvPr/>
        </p:nvSpPr>
        <p:spPr>
          <a:xfrm>
            <a:off x="11609648" y="6327484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2120669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1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9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8" grpId="0"/>
      <p:bldP spid="19" grpId="0"/>
      <p:bldP spid="20" grpId="0"/>
      <p:bldP spid="29" grpId="0"/>
      <p:bldP spid="31" grpId="0"/>
      <p:bldP spid="33" grpId="0"/>
      <p:bldP spid="35" grpId="0"/>
      <p:bldP spid="42" grpId="0" animBg="1"/>
      <p:bldP spid="44" grpId="0" animBg="1"/>
      <p:bldP spid="4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37D8FAAC-2015-4951-B3C9-1DEBF41E1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741951"/>
              </p:ext>
            </p:extLst>
          </p:nvPr>
        </p:nvGraphicFramePr>
        <p:xfrm>
          <a:off x="4078288" y="998538"/>
          <a:ext cx="44100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711000" progId="Equation.DSMT4">
                  <p:embed/>
                </p:oleObj>
              </mc:Choice>
              <mc:Fallback>
                <p:oleObj name="Equation" r:id="rId2" imgW="2844720" imgH="7110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37D8FAAC-2015-4951-B3C9-1DEBF41E1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78288" y="998538"/>
                        <a:ext cx="4410075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BB5599FD-DF83-42C6-A1CC-421331070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201877"/>
              </p:ext>
            </p:extLst>
          </p:nvPr>
        </p:nvGraphicFramePr>
        <p:xfrm>
          <a:off x="192540" y="2634774"/>
          <a:ext cx="62642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08560" imgH="253800" progId="Equation.DSMT4">
                  <p:embed/>
                </p:oleObj>
              </mc:Choice>
              <mc:Fallback>
                <p:oleObj name="Equation" r:id="rId4" imgW="5308560" imgH="2538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BB5599FD-DF83-42C6-A1CC-4213310709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540" y="2634774"/>
                        <a:ext cx="6264275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42A6ED02-1AF8-4F6D-95AC-5A2467AD5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032977"/>
              </p:ext>
            </p:extLst>
          </p:nvPr>
        </p:nvGraphicFramePr>
        <p:xfrm>
          <a:off x="193675" y="4642503"/>
          <a:ext cx="8139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21080" imgH="304560" progId="Equation.DSMT4">
                  <p:embed/>
                </p:oleObj>
              </mc:Choice>
              <mc:Fallback>
                <p:oleObj name="Equation" r:id="rId6" imgW="6121080" imgH="3045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42A6ED02-1AF8-4F6D-95AC-5A2467AD57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675" y="4642503"/>
                        <a:ext cx="813911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0AC41E9C-68F7-45CE-82A0-56E6B74BB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687601"/>
              </p:ext>
            </p:extLst>
          </p:nvPr>
        </p:nvGraphicFramePr>
        <p:xfrm>
          <a:off x="3596514" y="5157511"/>
          <a:ext cx="2179638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1143000" progId="Equation.DSMT4">
                  <p:embed/>
                </p:oleObj>
              </mc:Choice>
              <mc:Fallback>
                <p:oleObj name="Equation" r:id="rId8" imgW="1638000" imgH="11430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0AC41E9C-68F7-45CE-82A0-56E6B74BB5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96514" y="5157511"/>
                        <a:ext cx="2179638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AD123622-A4AF-4BCD-A47B-BAF47804D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776311"/>
              </p:ext>
            </p:extLst>
          </p:nvPr>
        </p:nvGraphicFramePr>
        <p:xfrm>
          <a:off x="661146" y="5140226"/>
          <a:ext cx="1773238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1168200" progId="Equation.DSMT4">
                  <p:embed/>
                </p:oleObj>
              </mc:Choice>
              <mc:Fallback>
                <p:oleObj name="Equation" r:id="rId10" imgW="1333440" imgH="11682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AD123622-A4AF-4BCD-A47B-BAF47804D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1146" y="5140226"/>
                        <a:ext cx="1773238" cy="155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uadroTexto 12">
            <a:extLst>
              <a:ext uri="{FF2B5EF4-FFF2-40B4-BE49-F238E27FC236}">
                <a16:creationId xmlns:a16="http://schemas.microsoft.com/office/drawing/2014/main" id="{11D43286-D295-4416-A24D-05A1C88C850D}"/>
              </a:ext>
            </a:extLst>
          </p:cNvPr>
          <p:cNvSpPr txBox="1"/>
          <p:nvPr/>
        </p:nvSpPr>
        <p:spPr>
          <a:xfrm>
            <a:off x="2720203" y="5549424"/>
            <a:ext cx="487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>
                <a:sym typeface="Symbol" panose="05050102010706020507" pitchFamily="18" charset="2"/>
              </a:rPr>
              <a:t></a:t>
            </a:r>
            <a:endParaRPr lang="es-AR" sz="2400" dirty="0"/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7E8279A5-758F-406A-BA69-4B9D44FBB79D}"/>
              </a:ext>
            </a:extLst>
          </p:cNvPr>
          <p:cNvSpPr txBox="1"/>
          <p:nvPr/>
        </p:nvSpPr>
        <p:spPr>
          <a:xfrm>
            <a:off x="6212998" y="5605074"/>
            <a:ext cx="487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>
                <a:sym typeface="Symbol" panose="05050102010706020507" pitchFamily="18" charset="2"/>
              </a:rPr>
              <a:t></a:t>
            </a:r>
            <a:endParaRPr lang="es-AR" sz="2400" dirty="0"/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E55F0B45-4A3D-43EB-AA4A-72A4438D2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285105"/>
              </p:ext>
            </p:extLst>
          </p:nvPr>
        </p:nvGraphicFramePr>
        <p:xfrm>
          <a:off x="7227888" y="5118872"/>
          <a:ext cx="34766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16120" imgH="228600" progId="Equation.DSMT4">
                  <p:embed/>
                </p:oleObj>
              </mc:Choice>
              <mc:Fallback>
                <p:oleObj name="Equation" r:id="rId12" imgW="2616120" imgH="2286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E55F0B45-4A3D-43EB-AA4A-72A4438D25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27888" y="5118872"/>
                        <a:ext cx="3476625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uadroTexto 17">
            <a:extLst>
              <a:ext uri="{FF2B5EF4-FFF2-40B4-BE49-F238E27FC236}">
                <a16:creationId xmlns:a16="http://schemas.microsoft.com/office/drawing/2014/main" id="{F3B03C80-3AF6-4AAD-A259-431A6037D158}"/>
              </a:ext>
            </a:extLst>
          </p:cNvPr>
          <p:cNvSpPr txBox="1"/>
          <p:nvPr/>
        </p:nvSpPr>
        <p:spPr>
          <a:xfrm>
            <a:off x="7227888" y="5507297"/>
            <a:ext cx="2276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Subespacio nulo de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s-A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3DC3B210-6622-4098-AC91-24D5DB4EEE1D}"/>
              </a:ext>
            </a:extLst>
          </p:cNvPr>
          <p:cNvSpPr txBox="1"/>
          <p:nvPr/>
        </p:nvSpPr>
        <p:spPr>
          <a:xfrm>
            <a:off x="7227888" y="5876629"/>
            <a:ext cx="2476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Nulidad a izquierda de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CB16C618-269B-4479-928B-C4B0742C03F4}"/>
              </a:ext>
            </a:extLst>
          </p:cNvPr>
          <p:cNvSpPr txBox="1"/>
          <p:nvPr/>
        </p:nvSpPr>
        <p:spPr>
          <a:xfrm>
            <a:off x="9733542" y="5865414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LI</a:t>
            </a:r>
            <a:r>
              <a:rPr lang="es-AR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i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063F6CBC-D60C-4D7F-A428-4A56184DB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467033"/>
              </p:ext>
            </p:extLst>
          </p:nvPr>
        </p:nvGraphicFramePr>
        <p:xfrm>
          <a:off x="6850561" y="2562457"/>
          <a:ext cx="14017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080" imgH="279360" progId="Equation.DSMT4">
                  <p:embed/>
                </p:oleObj>
              </mc:Choice>
              <mc:Fallback>
                <p:oleObj name="Equation" r:id="rId14" imgW="1054080" imgH="27936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063F6CBC-D60C-4D7F-A428-4A56184DBB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50561" y="2562457"/>
                        <a:ext cx="1401762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E4A48E75-E4D9-4A72-8961-388D5B974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438387"/>
              </p:ext>
            </p:extLst>
          </p:nvPr>
        </p:nvGraphicFramePr>
        <p:xfrm>
          <a:off x="8966200" y="4684846"/>
          <a:ext cx="14700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04840" imgH="304560" progId="Equation.DSMT4">
                  <p:embed/>
                </p:oleObj>
              </mc:Choice>
              <mc:Fallback>
                <p:oleObj name="Equation" r:id="rId16" imgW="1104840" imgH="30456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E4A48E75-E4D9-4A72-8961-388D5B974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66200" y="4684846"/>
                        <a:ext cx="147002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73DE9E67-E6EE-4DA7-87CE-2BB17FDB5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911545"/>
              </p:ext>
            </p:extLst>
          </p:nvPr>
        </p:nvGraphicFramePr>
        <p:xfrm>
          <a:off x="8031262" y="6272646"/>
          <a:ext cx="2003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73120" imgH="279360" progId="Equation.DSMT4">
                  <p:embed/>
                </p:oleObj>
              </mc:Choice>
              <mc:Fallback>
                <p:oleObj name="Equation" r:id="rId18" imgW="1473120" imgH="27936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73DE9E67-E6EE-4DA7-87CE-2BB17FDB52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31262" y="6272646"/>
                        <a:ext cx="20034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ángulo 26">
            <a:extLst>
              <a:ext uri="{FF2B5EF4-FFF2-40B4-BE49-F238E27FC236}">
                <a16:creationId xmlns:a16="http://schemas.microsoft.com/office/drawing/2014/main" id="{98E83129-3209-4712-B982-902B4CE55D46}"/>
              </a:ext>
            </a:extLst>
          </p:cNvPr>
          <p:cNvSpPr/>
          <p:nvPr/>
        </p:nvSpPr>
        <p:spPr>
          <a:xfrm>
            <a:off x="0" y="239083"/>
            <a:ext cx="1195481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28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SUBESPACIO COLUMNA ASOCIADO A UNA MATRIZ y su complemento ortogonal</a:t>
            </a:r>
            <a:endParaRPr lang="es-ES" sz="28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F9ACB0D6-4589-481C-BFD1-2B904381B8B7}"/>
              </a:ext>
            </a:extLst>
          </p:cNvPr>
          <p:cNvSpPr txBox="1"/>
          <p:nvPr/>
        </p:nvSpPr>
        <p:spPr>
          <a:xfrm>
            <a:off x="335151" y="2205131"/>
            <a:ext cx="4305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Subespacio generado por las columnas de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6647331D-34C3-4D70-A547-A0893214954A}"/>
              </a:ext>
            </a:extLst>
          </p:cNvPr>
          <p:cNvSpPr txBox="1"/>
          <p:nvPr/>
        </p:nvSpPr>
        <p:spPr>
          <a:xfrm>
            <a:off x="299432" y="4189469"/>
            <a:ext cx="7982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Subespacio complemento ortogonal del </a:t>
            </a:r>
            <a:r>
              <a:rPr lang="es-AR" dirty="0" err="1"/>
              <a:t>subepacio</a:t>
            </a:r>
            <a:r>
              <a:rPr lang="es-AR" dirty="0"/>
              <a:t> generado por las columnas de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63401FCB-C0D1-4A79-8099-555CA0C77080}"/>
              </a:ext>
            </a:extLst>
          </p:cNvPr>
          <p:cNvSpPr txBox="1"/>
          <p:nvPr/>
        </p:nvSpPr>
        <p:spPr>
          <a:xfrm>
            <a:off x="8526114" y="2536569"/>
            <a:ext cx="2040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Subespacio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CD8BD658-F631-4FC7-92C2-EF07F54B5DCA}"/>
              </a:ext>
            </a:extLst>
          </p:cNvPr>
          <p:cNvSpPr txBox="1"/>
          <p:nvPr/>
        </p:nvSpPr>
        <p:spPr>
          <a:xfrm>
            <a:off x="10840848" y="249441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</a:t>
            </a:r>
            <a:r>
              <a:rPr lang="es-AR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i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E36669A7-A810-4721-AD69-7EB0EC5C3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031276"/>
              </p:ext>
            </p:extLst>
          </p:nvPr>
        </p:nvGraphicFramePr>
        <p:xfrm>
          <a:off x="388938" y="3260725"/>
          <a:ext cx="56356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775040" imgH="228600" progId="Equation.DSMT4">
                  <p:embed/>
                </p:oleObj>
              </mc:Choice>
              <mc:Fallback>
                <p:oleObj name="Equation" r:id="rId20" imgW="4775040" imgH="2286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BB5599FD-DF83-42C6-A1CC-4213310709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8938" y="3260725"/>
                        <a:ext cx="5635625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B79A89ED-4D27-4F1E-A7E3-0EA01A0B0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232423"/>
              </p:ext>
            </p:extLst>
          </p:nvPr>
        </p:nvGraphicFramePr>
        <p:xfrm>
          <a:off x="6488113" y="3051175"/>
          <a:ext cx="23971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1840" imgH="711000" progId="Equation.DSMT4">
                  <p:embed/>
                </p:oleObj>
              </mc:Choice>
              <mc:Fallback>
                <p:oleObj name="Equation" r:id="rId22" imgW="2031840" imgH="7110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E36669A7-A810-4721-AD69-7EB0EC5C3A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88113" y="3051175"/>
                        <a:ext cx="2397125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0E465470-DA39-431C-9419-EC870A5EB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064907"/>
              </p:ext>
            </p:extLst>
          </p:nvPr>
        </p:nvGraphicFramePr>
        <p:xfrm>
          <a:off x="9341643" y="3009106"/>
          <a:ext cx="21891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54000" imgH="711000" progId="Equation.DSMT4">
                  <p:embed/>
                </p:oleObj>
              </mc:Choice>
              <mc:Fallback>
                <p:oleObj name="Equation" r:id="rId24" imgW="1854000" imgH="7110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B79A89ED-4D27-4F1E-A7E3-0EA01A0B08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341643" y="3009106"/>
                        <a:ext cx="2189163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Elipse 33">
            <a:extLst>
              <a:ext uri="{FF2B5EF4-FFF2-40B4-BE49-F238E27FC236}">
                <a16:creationId xmlns:a16="http://schemas.microsoft.com/office/drawing/2014/main" id="{94032B07-FE0B-4567-B749-5F6968B7129E}"/>
              </a:ext>
            </a:extLst>
          </p:cNvPr>
          <p:cNvSpPr/>
          <p:nvPr/>
        </p:nvSpPr>
        <p:spPr>
          <a:xfrm>
            <a:off x="11195825" y="2915344"/>
            <a:ext cx="245326" cy="1080000"/>
          </a:xfrm>
          <a:prstGeom prst="ellipse">
            <a:avLst/>
          </a:prstGeom>
          <a:noFill/>
          <a:ln w="25400"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6" name="Elipse 35">
            <a:extLst>
              <a:ext uri="{FF2B5EF4-FFF2-40B4-BE49-F238E27FC236}">
                <a16:creationId xmlns:a16="http://schemas.microsoft.com/office/drawing/2014/main" id="{9B810A7C-F81F-43A7-9064-6D292E442A89}"/>
              </a:ext>
            </a:extLst>
          </p:cNvPr>
          <p:cNvSpPr/>
          <p:nvPr/>
        </p:nvSpPr>
        <p:spPr>
          <a:xfrm>
            <a:off x="4907693" y="5402363"/>
            <a:ext cx="288000" cy="1080000"/>
          </a:xfrm>
          <a:prstGeom prst="ellipse">
            <a:avLst/>
          </a:prstGeom>
          <a:noFill/>
          <a:ln w="254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7" name="Estrella de 5 puntas 70">
            <a:extLst>
              <a:ext uri="{FF2B5EF4-FFF2-40B4-BE49-F238E27FC236}">
                <a16:creationId xmlns:a16="http://schemas.microsoft.com/office/drawing/2014/main" id="{B3E64DEC-2FF8-4054-994D-7865FACD903C}"/>
              </a:ext>
            </a:extLst>
          </p:cNvPr>
          <p:cNvSpPr/>
          <p:nvPr/>
        </p:nvSpPr>
        <p:spPr>
          <a:xfrm>
            <a:off x="11609648" y="6327484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1635458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4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8" grpId="0"/>
      <p:bldP spid="19" grpId="0"/>
      <p:bldP spid="20" grpId="0"/>
      <p:bldP spid="3" grpId="0"/>
      <p:bldP spid="5" grpId="0"/>
      <p:bldP spid="7" grpId="0"/>
      <p:bldP spid="9" grpId="0"/>
      <p:bldP spid="34" grpId="0" animBg="1"/>
      <p:bldP spid="36" grpId="0" animBg="1"/>
      <p:bldP spid="3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Estrella de 5 puntas 70">
            <a:extLst>
              <a:ext uri="{FF2B5EF4-FFF2-40B4-BE49-F238E27FC236}">
                <a16:creationId xmlns:a16="http://schemas.microsoft.com/office/drawing/2014/main" id="{72452664-569C-441E-89B1-F191AE3D57D0}"/>
              </a:ext>
            </a:extLst>
          </p:cNvPr>
          <p:cNvSpPr/>
          <p:nvPr/>
        </p:nvSpPr>
        <p:spPr>
          <a:xfrm>
            <a:off x="11609648" y="6327484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4" name="Rectángulo 3">
            <a:extLst>
              <a:ext uri="{FF2B5EF4-FFF2-40B4-BE49-F238E27FC236}">
                <a16:creationId xmlns:a16="http://schemas.microsoft.com/office/drawing/2014/main" id="{02A2B223-8129-450D-BC93-50A3FA53E9E7}"/>
              </a:ext>
            </a:extLst>
          </p:cNvPr>
          <p:cNvSpPr/>
          <p:nvPr/>
        </p:nvSpPr>
        <p:spPr>
          <a:xfrm>
            <a:off x="135054" y="134431"/>
            <a:ext cx="911082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28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SUBESPACIOS FUNDAMENTALES ASOCIADOS A UNA MATRIZ</a:t>
            </a:r>
            <a:endParaRPr lang="es-ES" sz="28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A6827411-7E34-4724-863A-11068E4E3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716346"/>
              </p:ext>
            </p:extLst>
          </p:nvPr>
        </p:nvGraphicFramePr>
        <p:xfrm>
          <a:off x="4610100" y="2441552"/>
          <a:ext cx="1640815" cy="535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190440" progId="Equation.DSMT4">
                  <p:embed/>
                </p:oleObj>
              </mc:Choice>
              <mc:Fallback>
                <p:oleObj name="Equation" r:id="rId2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10100" y="2441552"/>
                        <a:ext cx="1640815" cy="535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C59680D8-DB1E-4547-A1B2-45D34089B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244913"/>
              </p:ext>
            </p:extLst>
          </p:nvPr>
        </p:nvGraphicFramePr>
        <p:xfrm>
          <a:off x="3868738" y="4294188"/>
          <a:ext cx="46005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760" imgH="253800" progId="Equation.DSMT4">
                  <p:embed/>
                </p:oleObj>
              </mc:Choice>
              <mc:Fallback>
                <p:oleObj name="Equation" r:id="rId4" imgW="326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8738" y="4294188"/>
                        <a:ext cx="4600575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5AA6EE48-42EA-4D8D-99B5-F34CA4D52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085469"/>
              </p:ext>
            </p:extLst>
          </p:nvPr>
        </p:nvGraphicFramePr>
        <p:xfrm>
          <a:off x="4627563" y="2994025"/>
          <a:ext cx="29337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939600" progId="Equation.DSMT4">
                  <p:embed/>
                </p:oleObj>
              </mc:Choice>
              <mc:Fallback>
                <p:oleObj name="Equation" r:id="rId6" imgW="2082600" imgH="9396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C59680D8-DB1E-4547-A1B2-45D34089B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7563" y="2994025"/>
                        <a:ext cx="2933700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2E1E5EF1-6E22-463D-B47E-5B132ACDA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454010"/>
              </p:ext>
            </p:extLst>
          </p:nvPr>
        </p:nvGraphicFramePr>
        <p:xfrm>
          <a:off x="6954925" y="2622477"/>
          <a:ext cx="7699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C59680D8-DB1E-4547-A1B2-45D34089B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54925" y="2622477"/>
                        <a:ext cx="769937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ángulo 40">
            <a:extLst>
              <a:ext uri="{FF2B5EF4-FFF2-40B4-BE49-F238E27FC236}">
                <a16:creationId xmlns:a16="http://schemas.microsoft.com/office/drawing/2014/main" id="{43513CEB-074A-4BA3-B67F-8E6AF3585F3B}"/>
              </a:ext>
            </a:extLst>
          </p:cNvPr>
          <p:cNvSpPr/>
          <p:nvPr/>
        </p:nvSpPr>
        <p:spPr>
          <a:xfrm>
            <a:off x="3387686" y="2384995"/>
            <a:ext cx="5447994" cy="2394303"/>
          </a:xfrm>
          <a:prstGeom prst="rect">
            <a:avLst/>
          </a:prstGeom>
          <a:noFill/>
          <a:ln w="666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54" name="Grupo 53">
            <a:extLst>
              <a:ext uri="{FF2B5EF4-FFF2-40B4-BE49-F238E27FC236}">
                <a16:creationId xmlns:a16="http://schemas.microsoft.com/office/drawing/2014/main" id="{102FBDF0-5908-4B65-90F9-18CC5BA19B39}"/>
              </a:ext>
            </a:extLst>
          </p:cNvPr>
          <p:cNvGrpSpPr/>
          <p:nvPr/>
        </p:nvGrpSpPr>
        <p:grpSpPr>
          <a:xfrm>
            <a:off x="324621" y="721569"/>
            <a:ext cx="4860000" cy="1440000"/>
            <a:chOff x="324621" y="721569"/>
            <a:chExt cx="4860000" cy="1440000"/>
          </a:xfrm>
        </p:grpSpPr>
        <p:sp>
          <p:nvSpPr>
            <p:cNvPr id="18" name="CuadroTexto 17">
              <a:extLst>
                <a:ext uri="{FF2B5EF4-FFF2-40B4-BE49-F238E27FC236}">
                  <a16:creationId xmlns:a16="http://schemas.microsoft.com/office/drawing/2014/main" id="{2E990A9F-9754-4D0A-9A10-4EFD3A57CE90}"/>
                </a:ext>
              </a:extLst>
            </p:cNvPr>
            <p:cNvSpPr txBox="1"/>
            <p:nvPr/>
          </p:nvSpPr>
          <p:spPr>
            <a:xfrm>
              <a:off x="615631" y="1771954"/>
              <a:ext cx="1938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/>
                <a:t>Subespacio 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L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grpSp>
          <p:nvGrpSpPr>
            <p:cNvPr id="50" name="Grupo 49">
              <a:extLst>
                <a:ext uri="{FF2B5EF4-FFF2-40B4-BE49-F238E27FC236}">
                  <a16:creationId xmlns:a16="http://schemas.microsoft.com/office/drawing/2014/main" id="{85C5BCF0-3D2D-4391-AB26-62D843D0C353}"/>
                </a:ext>
              </a:extLst>
            </p:cNvPr>
            <p:cNvGrpSpPr/>
            <p:nvPr/>
          </p:nvGrpSpPr>
          <p:grpSpPr>
            <a:xfrm>
              <a:off x="324621" y="721569"/>
              <a:ext cx="4860000" cy="1440000"/>
              <a:chOff x="324621" y="721569"/>
              <a:chExt cx="4860000" cy="1440000"/>
            </a:xfrm>
          </p:grpSpPr>
          <p:graphicFrame>
            <p:nvGraphicFramePr>
              <p:cNvPr id="16" name="Objeto 15">
                <a:extLst>
                  <a:ext uri="{FF2B5EF4-FFF2-40B4-BE49-F238E27FC236}">
                    <a16:creationId xmlns:a16="http://schemas.microsoft.com/office/drawing/2014/main" id="{EF56582D-5675-4A9C-BB27-24869BF23AE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7153622"/>
                  </p:ext>
                </p:extLst>
              </p:nvPr>
            </p:nvGraphicFramePr>
            <p:xfrm>
              <a:off x="660438" y="824309"/>
              <a:ext cx="3748087" cy="550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070000" imgH="304560" progId="Equation.DSMT4">
                      <p:embed/>
                    </p:oleObj>
                  </mc:Choice>
                  <mc:Fallback>
                    <p:oleObj name="Equation" r:id="rId10" imgW="2070000" imgH="304560" progId="Equation.DSMT4">
                      <p:embed/>
                      <p:pic>
                        <p:nvPicPr>
                          <p:cNvPr id="13" name="Objeto 12">
                            <a:extLst>
                              <a:ext uri="{FF2B5EF4-FFF2-40B4-BE49-F238E27FC236}">
                                <a16:creationId xmlns:a16="http://schemas.microsoft.com/office/drawing/2014/main" id="{1BFA08E4-1C3A-4DF8-9AA9-3BE9177F5D6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60438" y="824309"/>
                            <a:ext cx="3748087" cy="5508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39769290-7541-4DD1-8AE6-5D987229BFEC}"/>
                  </a:ext>
                </a:extLst>
              </p:cNvPr>
              <p:cNvSpPr txBox="1"/>
              <p:nvPr/>
            </p:nvSpPr>
            <p:spPr>
              <a:xfrm>
                <a:off x="547496" y="1367921"/>
                <a:ext cx="37831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dirty="0"/>
                  <a:t>Subespacio generado por las filas de </a:t>
                </a:r>
                <a:r>
                  <a:rPr lang="es-A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C57FE23D-2CBE-456A-8638-A86CD7ECF6FB}"/>
                  </a:ext>
                </a:extLst>
              </p:cNvPr>
              <p:cNvSpPr txBox="1"/>
              <p:nvPr/>
            </p:nvSpPr>
            <p:spPr>
              <a:xfrm>
                <a:off x="2650284" y="1741275"/>
                <a:ext cx="15728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m</a:t>
                </a:r>
                <a:r>
                  <a:rPr lang="es-AR" dirty="0"/>
                  <a:t> </a:t>
                </a:r>
                <a:r>
                  <a:rPr lang="es-A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L</a:t>
                </a:r>
                <a:r>
                  <a:rPr lang="es-A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s-A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s-A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</a:t>
                </a:r>
                <a:r>
                  <a:rPr lang="es-A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42" name="Rectángulo 41">
                <a:extLst>
                  <a:ext uri="{FF2B5EF4-FFF2-40B4-BE49-F238E27FC236}">
                    <a16:creationId xmlns:a16="http://schemas.microsoft.com/office/drawing/2014/main" id="{B5DCC54D-9D6E-49FF-99FF-438F6A47C5B5}"/>
                  </a:ext>
                </a:extLst>
              </p:cNvPr>
              <p:cNvSpPr/>
              <p:nvPr/>
            </p:nvSpPr>
            <p:spPr>
              <a:xfrm>
                <a:off x="324621" y="721569"/>
                <a:ext cx="4860000" cy="1440000"/>
              </a:xfrm>
              <a:prstGeom prst="rect">
                <a:avLst/>
              </a:prstGeom>
              <a:noFill/>
              <a:ln w="444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AR"/>
              </a:p>
            </p:txBody>
          </p:sp>
        </p:grpSp>
      </p:grpSp>
      <p:grpSp>
        <p:nvGrpSpPr>
          <p:cNvPr id="51" name="Grupo 50">
            <a:extLst>
              <a:ext uri="{FF2B5EF4-FFF2-40B4-BE49-F238E27FC236}">
                <a16:creationId xmlns:a16="http://schemas.microsoft.com/office/drawing/2014/main" id="{C63C5069-D1EA-4ABF-8F57-63938B845F79}"/>
              </a:ext>
            </a:extLst>
          </p:cNvPr>
          <p:cNvGrpSpPr/>
          <p:nvPr/>
        </p:nvGrpSpPr>
        <p:grpSpPr>
          <a:xfrm>
            <a:off x="7017345" y="720369"/>
            <a:ext cx="4979393" cy="1440000"/>
            <a:chOff x="7017345" y="720369"/>
            <a:chExt cx="4979393" cy="1440000"/>
          </a:xfrm>
        </p:grpSpPr>
        <p:graphicFrame>
          <p:nvGraphicFramePr>
            <p:cNvPr id="26" name="Objeto 25">
              <a:extLst>
                <a:ext uri="{FF2B5EF4-FFF2-40B4-BE49-F238E27FC236}">
                  <a16:creationId xmlns:a16="http://schemas.microsoft.com/office/drawing/2014/main" id="{A08CA681-CB1B-473B-BEB7-BCD479F3A3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3183654"/>
                </p:ext>
              </p:extLst>
            </p:nvPr>
          </p:nvGraphicFramePr>
          <p:xfrm>
            <a:off x="7254413" y="734474"/>
            <a:ext cx="4576763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527200" imgH="304560" progId="Equation.DSMT4">
                    <p:embed/>
                  </p:oleObj>
                </mc:Choice>
                <mc:Fallback>
                  <p:oleObj name="Equation" r:id="rId12" imgW="2527200" imgH="304560" progId="Equation.DSMT4">
                    <p:embed/>
                    <p:pic>
                      <p:nvPicPr>
                        <p:cNvPr id="16" name="Objeto 15">
                          <a:extLst>
                            <a:ext uri="{FF2B5EF4-FFF2-40B4-BE49-F238E27FC236}">
                              <a16:creationId xmlns:a16="http://schemas.microsoft.com/office/drawing/2014/main" id="{EF56582D-5675-4A9C-BB27-24869BF23AE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254413" y="734474"/>
                          <a:ext cx="4576763" cy="550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CuadroTexto 31">
              <a:extLst>
                <a:ext uri="{FF2B5EF4-FFF2-40B4-BE49-F238E27FC236}">
                  <a16:creationId xmlns:a16="http://schemas.microsoft.com/office/drawing/2014/main" id="{37C701E7-0C96-4AC1-BDE7-911B8FDBA986}"/>
                </a:ext>
              </a:extLst>
            </p:cNvPr>
            <p:cNvSpPr txBox="1"/>
            <p:nvPr/>
          </p:nvSpPr>
          <p:spPr>
            <a:xfrm>
              <a:off x="8471026" y="1673417"/>
              <a:ext cx="21435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m</a:t>
              </a:r>
              <a:r>
                <a:rPr lang="es-AR" dirty="0"/>
                <a:t> 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UL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graphicFrame>
          <p:nvGraphicFramePr>
            <p:cNvPr id="34" name="Objeto 33">
              <a:extLst>
                <a:ext uri="{FF2B5EF4-FFF2-40B4-BE49-F238E27FC236}">
                  <a16:creationId xmlns:a16="http://schemas.microsoft.com/office/drawing/2014/main" id="{B17F5101-35AC-4398-B14B-0AECCC2C44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5964434"/>
                </p:ext>
              </p:extLst>
            </p:nvPr>
          </p:nvGraphicFramePr>
          <p:xfrm>
            <a:off x="7291388" y="1314450"/>
            <a:ext cx="4705350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543120" imgH="279360" progId="Equation.DSMT4">
                    <p:embed/>
                  </p:oleObj>
                </mc:Choice>
                <mc:Fallback>
                  <p:oleObj name="Equation" r:id="rId14" imgW="3543120" imgH="279360" progId="Equation.DSMT4">
                    <p:embed/>
                    <p:pic>
                      <p:nvPicPr>
                        <p:cNvPr id="17" name="Objeto 16">
                          <a:extLst>
                            <a:ext uri="{FF2B5EF4-FFF2-40B4-BE49-F238E27FC236}">
                              <a16:creationId xmlns:a16="http://schemas.microsoft.com/office/drawing/2014/main" id="{E55F0B45-4A3D-43EB-AA4A-72A4438D251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291388" y="1314450"/>
                          <a:ext cx="4705350" cy="369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Rectángulo 43">
              <a:extLst>
                <a:ext uri="{FF2B5EF4-FFF2-40B4-BE49-F238E27FC236}">
                  <a16:creationId xmlns:a16="http://schemas.microsoft.com/office/drawing/2014/main" id="{A43B372B-B752-411B-B0AF-4C07F584EE0C}"/>
                </a:ext>
              </a:extLst>
            </p:cNvPr>
            <p:cNvSpPr/>
            <p:nvPr/>
          </p:nvSpPr>
          <p:spPr>
            <a:xfrm>
              <a:off x="7017345" y="720369"/>
              <a:ext cx="4860000" cy="1440000"/>
            </a:xfrm>
            <a:prstGeom prst="rect">
              <a:avLst/>
            </a:prstGeom>
            <a:noFill/>
            <a:ln w="444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</p:grpSp>
      <p:grpSp>
        <p:nvGrpSpPr>
          <p:cNvPr id="55" name="Grupo 54">
            <a:extLst>
              <a:ext uri="{FF2B5EF4-FFF2-40B4-BE49-F238E27FC236}">
                <a16:creationId xmlns:a16="http://schemas.microsoft.com/office/drawing/2014/main" id="{9C81D1AE-727A-47E8-B524-19D6BB9B92B3}"/>
              </a:ext>
            </a:extLst>
          </p:cNvPr>
          <p:cNvGrpSpPr/>
          <p:nvPr/>
        </p:nvGrpSpPr>
        <p:grpSpPr>
          <a:xfrm>
            <a:off x="339134" y="5064473"/>
            <a:ext cx="4860000" cy="1440000"/>
            <a:chOff x="339134" y="5064473"/>
            <a:chExt cx="4860000" cy="1440000"/>
          </a:xfrm>
        </p:grpSpPr>
        <p:sp>
          <p:nvSpPr>
            <p:cNvPr id="14" name="CuadroTexto 13">
              <a:extLst>
                <a:ext uri="{FF2B5EF4-FFF2-40B4-BE49-F238E27FC236}">
                  <a16:creationId xmlns:a16="http://schemas.microsoft.com/office/drawing/2014/main" id="{B9AA501C-6C3B-404C-B63C-1AF09A2C4425}"/>
                </a:ext>
              </a:extLst>
            </p:cNvPr>
            <p:cNvSpPr txBox="1"/>
            <p:nvPr/>
          </p:nvSpPr>
          <p:spPr>
            <a:xfrm>
              <a:off x="648427" y="6031110"/>
              <a:ext cx="20409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/>
                <a:t>Subespacio 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L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grpSp>
          <p:nvGrpSpPr>
            <p:cNvPr id="52" name="Grupo 51">
              <a:extLst>
                <a:ext uri="{FF2B5EF4-FFF2-40B4-BE49-F238E27FC236}">
                  <a16:creationId xmlns:a16="http://schemas.microsoft.com/office/drawing/2014/main" id="{F3870AC2-21A0-494B-8ED3-C19B17EFBEA9}"/>
                </a:ext>
              </a:extLst>
            </p:cNvPr>
            <p:cNvGrpSpPr/>
            <p:nvPr/>
          </p:nvGrpSpPr>
          <p:grpSpPr>
            <a:xfrm>
              <a:off x="339134" y="5064473"/>
              <a:ext cx="4860000" cy="1440000"/>
              <a:chOff x="339134" y="5064473"/>
              <a:chExt cx="4860000" cy="1440000"/>
            </a:xfrm>
          </p:grpSpPr>
          <p:graphicFrame>
            <p:nvGraphicFramePr>
              <p:cNvPr id="13" name="Objeto 12">
                <a:extLst>
                  <a:ext uri="{FF2B5EF4-FFF2-40B4-BE49-F238E27FC236}">
                    <a16:creationId xmlns:a16="http://schemas.microsoft.com/office/drawing/2014/main" id="{1BFA08E4-1C3A-4DF8-9AA9-3BE9177F5D6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6081432"/>
                  </p:ext>
                </p:extLst>
              </p:nvPr>
            </p:nvGraphicFramePr>
            <p:xfrm>
              <a:off x="1039576" y="5150905"/>
              <a:ext cx="3332934" cy="4593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841400" imgH="253800" progId="Equation.DSMT4">
                      <p:embed/>
                    </p:oleObj>
                  </mc:Choice>
                  <mc:Fallback>
                    <p:oleObj name="Equation" r:id="rId16" imgW="1841400" imgH="253800" progId="Equation.DSMT4">
                      <p:embed/>
                      <p:pic>
                        <p:nvPicPr>
                          <p:cNvPr id="7" name="Objeto 6">
                            <a:extLst>
                              <a:ext uri="{FF2B5EF4-FFF2-40B4-BE49-F238E27FC236}">
                                <a16:creationId xmlns:a16="http://schemas.microsoft.com/office/drawing/2014/main" id="{C59680D8-DB1E-4547-A1B2-45D34089B43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039576" y="5150905"/>
                            <a:ext cx="3332934" cy="45937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429FDC82-EF13-4E4E-B4D4-769CFF23C8C0}"/>
                  </a:ext>
                </a:extLst>
              </p:cNvPr>
              <p:cNvSpPr txBox="1"/>
              <p:nvPr/>
            </p:nvSpPr>
            <p:spPr>
              <a:xfrm>
                <a:off x="519886" y="5641791"/>
                <a:ext cx="43054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dirty="0"/>
                  <a:t>Subespacio generado por las columnas de </a:t>
                </a:r>
                <a:r>
                  <a:rPr lang="es-A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6393C1B4-E033-442D-BE01-43EDD2047553}"/>
                  </a:ext>
                </a:extLst>
              </p:cNvPr>
              <p:cNvSpPr txBox="1"/>
              <p:nvPr/>
            </p:nvSpPr>
            <p:spPr>
              <a:xfrm>
                <a:off x="2847022" y="6011123"/>
                <a:ext cx="16754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m</a:t>
                </a:r>
                <a:r>
                  <a:rPr lang="es-AR" dirty="0"/>
                  <a:t> </a:t>
                </a:r>
                <a:r>
                  <a:rPr lang="es-A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L</a:t>
                </a:r>
                <a:r>
                  <a:rPr lang="es-A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s-A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s-A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</a:t>
                </a:r>
                <a:r>
                  <a:rPr lang="es-A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46" name="Rectángulo 45">
                <a:extLst>
                  <a:ext uri="{FF2B5EF4-FFF2-40B4-BE49-F238E27FC236}">
                    <a16:creationId xmlns:a16="http://schemas.microsoft.com/office/drawing/2014/main" id="{9D387FBD-512C-46BD-8364-8F77D8D0038D}"/>
                  </a:ext>
                </a:extLst>
              </p:cNvPr>
              <p:cNvSpPr/>
              <p:nvPr/>
            </p:nvSpPr>
            <p:spPr>
              <a:xfrm>
                <a:off x="339134" y="5064473"/>
                <a:ext cx="4860000" cy="1440000"/>
              </a:xfrm>
              <a:prstGeom prst="rect">
                <a:avLst/>
              </a:prstGeom>
              <a:noFill/>
              <a:ln w="4445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AR"/>
              </a:p>
            </p:txBody>
          </p:sp>
        </p:grpSp>
      </p:grpSp>
      <p:grpSp>
        <p:nvGrpSpPr>
          <p:cNvPr id="53" name="Grupo 52">
            <a:extLst>
              <a:ext uri="{FF2B5EF4-FFF2-40B4-BE49-F238E27FC236}">
                <a16:creationId xmlns:a16="http://schemas.microsoft.com/office/drawing/2014/main" id="{B25E82F6-B992-45F4-AD43-0C485C03F3C3}"/>
              </a:ext>
            </a:extLst>
          </p:cNvPr>
          <p:cNvGrpSpPr/>
          <p:nvPr/>
        </p:nvGrpSpPr>
        <p:grpSpPr>
          <a:xfrm>
            <a:off x="7025368" y="5064473"/>
            <a:ext cx="5092020" cy="1440000"/>
            <a:chOff x="7025368" y="5064473"/>
            <a:chExt cx="5092020" cy="1440000"/>
          </a:xfrm>
        </p:grpSpPr>
        <p:graphicFrame>
          <p:nvGraphicFramePr>
            <p:cNvPr id="36" name="Objeto 35">
              <a:extLst>
                <a:ext uri="{FF2B5EF4-FFF2-40B4-BE49-F238E27FC236}">
                  <a16:creationId xmlns:a16="http://schemas.microsoft.com/office/drawing/2014/main" id="{0F472FD7-739B-4999-87A9-ABEB53DB86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1713183"/>
                </p:ext>
              </p:extLst>
            </p:nvPr>
          </p:nvGraphicFramePr>
          <p:xfrm>
            <a:off x="7112000" y="5089525"/>
            <a:ext cx="4899025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705040" imgH="304560" progId="Equation.DSMT4">
                    <p:embed/>
                  </p:oleObj>
                </mc:Choice>
                <mc:Fallback>
                  <p:oleObj name="Equation" r:id="rId18" imgW="2705040" imgH="304560" progId="Equation.DSMT4">
                    <p:embed/>
                    <p:pic>
                      <p:nvPicPr>
                        <p:cNvPr id="26" name="Objeto 25">
                          <a:extLst>
                            <a:ext uri="{FF2B5EF4-FFF2-40B4-BE49-F238E27FC236}">
                              <a16:creationId xmlns:a16="http://schemas.microsoft.com/office/drawing/2014/main" id="{A08CA681-CB1B-473B-BEB7-BCD479F3A37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112000" y="5089525"/>
                          <a:ext cx="4899025" cy="550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CuadroTexto 37">
              <a:extLst>
                <a:ext uri="{FF2B5EF4-FFF2-40B4-BE49-F238E27FC236}">
                  <a16:creationId xmlns:a16="http://schemas.microsoft.com/office/drawing/2014/main" id="{BB4F160C-7A79-4E62-8739-30ABE67797BF}"/>
                </a:ext>
              </a:extLst>
            </p:cNvPr>
            <p:cNvSpPr txBox="1"/>
            <p:nvPr/>
          </p:nvSpPr>
          <p:spPr>
            <a:xfrm>
              <a:off x="8489608" y="6028193"/>
              <a:ext cx="22188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m</a:t>
              </a:r>
              <a:r>
                <a:rPr lang="es-AR" dirty="0"/>
                <a:t> 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ULI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graphicFrame>
          <p:nvGraphicFramePr>
            <p:cNvPr id="40" name="Objeto 39">
              <a:extLst>
                <a:ext uri="{FF2B5EF4-FFF2-40B4-BE49-F238E27FC236}">
                  <a16:creationId xmlns:a16="http://schemas.microsoft.com/office/drawing/2014/main" id="{A3BA3F66-E401-4B66-8817-0C5333328E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9150586"/>
                </p:ext>
              </p:extLst>
            </p:nvPr>
          </p:nvGraphicFramePr>
          <p:xfrm>
            <a:off x="7208838" y="5668963"/>
            <a:ext cx="4908550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695400" imgH="279360" progId="Equation.DSMT4">
                    <p:embed/>
                  </p:oleObj>
                </mc:Choice>
                <mc:Fallback>
                  <p:oleObj name="Equation" r:id="rId20" imgW="3695400" imgH="279360" progId="Equation.DSMT4">
                    <p:embed/>
                    <p:pic>
                      <p:nvPicPr>
                        <p:cNvPr id="34" name="Objeto 33">
                          <a:extLst>
                            <a:ext uri="{FF2B5EF4-FFF2-40B4-BE49-F238E27FC236}">
                              <a16:creationId xmlns:a16="http://schemas.microsoft.com/office/drawing/2014/main" id="{B17F5101-35AC-4398-B14B-0AECCC2C44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208838" y="5668963"/>
                          <a:ext cx="4908550" cy="369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ectángulo 47">
              <a:extLst>
                <a:ext uri="{FF2B5EF4-FFF2-40B4-BE49-F238E27FC236}">
                  <a16:creationId xmlns:a16="http://schemas.microsoft.com/office/drawing/2014/main" id="{B9E82989-4A50-4109-850E-FE1F7029E5F0}"/>
                </a:ext>
              </a:extLst>
            </p:cNvPr>
            <p:cNvSpPr/>
            <p:nvPr/>
          </p:nvSpPr>
          <p:spPr>
            <a:xfrm>
              <a:off x="7025368" y="5064473"/>
              <a:ext cx="4860000" cy="1440000"/>
            </a:xfrm>
            <a:prstGeom prst="rect">
              <a:avLst/>
            </a:prstGeom>
            <a:noFill/>
            <a:ln w="4445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</p:grpSp>
    </p:spTree>
    <p:extLst>
      <p:ext uri="{BB962C8B-B14F-4D97-AF65-F5344CB8AC3E}">
        <p14:creationId xmlns:p14="http://schemas.microsoft.com/office/powerpoint/2010/main" val="2169091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1" grpId="0" animBg="1"/>
    </p:bld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49</TotalTime>
  <Words>378</Words>
  <Application>Microsoft Office PowerPoint</Application>
  <PresentationFormat>Panorámica</PresentationFormat>
  <Paragraphs>68</Paragraphs>
  <Slides>9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9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Times New Roman</vt:lpstr>
      <vt:lpstr>Tema de Office</vt:lpstr>
      <vt:lpstr>Equation</vt:lpstr>
      <vt:lpstr>MathType 6.0 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ulia Contin</dc:creator>
  <cp:lastModifiedBy>Julia Contin</cp:lastModifiedBy>
  <cp:revision>201</cp:revision>
  <dcterms:created xsi:type="dcterms:W3CDTF">2020-09-28T11:32:19Z</dcterms:created>
  <dcterms:modified xsi:type="dcterms:W3CDTF">2022-09-21T20:45:38Z</dcterms:modified>
</cp:coreProperties>
</file>